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B4B37D" w14:textId="77777777" w:rsidR="00CC0CF0" w:rsidRPr="00673D47" w:rsidRDefault="00CC0CF0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МАКЕТ ТЕСТА</w:t>
      </w:r>
    </w:p>
    <w:p w14:paraId="51568133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тестовых заданий</w:t>
      </w:r>
    </w:p>
    <w:p w14:paraId="7EA7639B" w14:textId="584A0FD4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Компетенция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CD60CF" w:rsidRPr="00CD60CF">
        <w:rPr>
          <w:bCs/>
          <w:color w:val="000000"/>
        </w:rPr>
        <w:t>ПК-4: Способен применять современные теоретические методы исследования с целью создания новых перспективных компонентов сетей передачи данных и телекоммуникационных систем</w:t>
      </w:r>
    </w:p>
    <w:p w14:paraId="76A52897" w14:textId="13F04A4A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Индикатор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CD60CF" w:rsidRPr="00CD60CF">
        <w:rPr>
          <w:bCs/>
          <w:color w:val="000000"/>
        </w:rPr>
        <w:t>ПК-4.7: Применяет углубленные знания математического аппарата при разработке новых перспективных компонентов сетей передачи данных различных типов и телекоммуникационных систем</w:t>
      </w:r>
    </w:p>
    <w:p w14:paraId="39132FA7" w14:textId="77777777" w:rsidR="005D3472" w:rsidRPr="00673D47" w:rsidRDefault="005D3472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Дисциплина</w:t>
      </w:r>
      <w:r w:rsidR="002870B6" w:rsidRPr="00673D47">
        <w:t>:</w:t>
      </w:r>
      <w:r w:rsidR="004A73A7" w:rsidRPr="00673D47">
        <w:t xml:space="preserve"> Специальные главы математики</w:t>
      </w:r>
    </w:p>
    <w:p w14:paraId="3017EAD1" w14:textId="6679E2A4" w:rsidR="00B63AF9" w:rsidRDefault="00B63AF9" w:rsidP="00B63AF9">
      <w:pPr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писание теста:</w:t>
      </w:r>
    </w:p>
    <w:p w14:paraId="229A85A9" w14:textId="77777777" w:rsidR="00727D5A" w:rsidRPr="00727D5A" w:rsidRDefault="00727D5A" w:rsidP="00727D5A">
      <w:pPr>
        <w:numPr>
          <w:ilvl w:val="0"/>
          <w:numId w:val="31"/>
        </w:numPr>
        <w:spacing w:after="0"/>
        <w:ind w:left="0" w:firstLine="360"/>
        <w:contextualSpacing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ест состоит из 85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типов разных уровней сложности.</w:t>
      </w:r>
    </w:p>
    <w:p w14:paraId="1D0671B9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1B458B12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55F4E23E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2E9840E9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90 минут. На каждое тестовое задание в среднем по </w:t>
      </w:r>
      <w:proofErr w:type="gramStart"/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3  минуты</w:t>
      </w:r>
      <w:proofErr w:type="gramEnd"/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.</w:t>
      </w:r>
    </w:p>
    <w:p w14:paraId="21FF0310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4F253D2D" w14:textId="77777777" w:rsidR="00727D5A" w:rsidRPr="00727D5A" w:rsidRDefault="00727D5A" w:rsidP="00727D5A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62A8C24F" w14:textId="77777777" w:rsidR="00727D5A" w:rsidRPr="00727D5A" w:rsidRDefault="00727D5A" w:rsidP="00727D5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727D5A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теста по дисциплине является раздел рабочей программы «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7F333E2A" w14:textId="77777777" w:rsidR="00727D5A" w:rsidRPr="00727D5A" w:rsidRDefault="00727D5A" w:rsidP="00727D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14:paraId="6BE4DFE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66F3494" w14:textId="77777777" w:rsidR="00727D5A" w:rsidRPr="00727D5A" w:rsidRDefault="00727D5A" w:rsidP="00727D5A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14:paraId="3340F57F" w14:textId="77777777" w:rsidR="00727D5A" w:rsidRPr="00727D5A" w:rsidRDefault="00727D5A" w:rsidP="00727D5A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5E16D9E8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Выберите </w:t>
      </w:r>
      <w:r w:rsidRPr="00727D5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один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правильный ответ</w:t>
      </w:r>
    </w:p>
    <w:p w14:paraId="2DB2922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369D486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остые (1 уровень)</w:t>
      </w:r>
    </w:p>
    <w:p w14:paraId="4AEF11F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0906726" w14:textId="77777777" w:rsidR="00727D5A" w:rsidRPr="00727D5A" w:rsidRDefault="00727D5A" w:rsidP="00727D5A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Функции, которые используются при разложении в ряд Фурье</w:t>
      </w:r>
    </w:p>
    <w:p w14:paraId="4ED20EC5" w14:textId="77777777" w:rsidR="00727D5A" w:rsidRPr="00727D5A" w:rsidRDefault="00727D5A" w:rsidP="00727D5A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А) тригонометрические, функции синуса и косинуса</w:t>
      </w:r>
    </w:p>
    <w:p w14:paraId="6B8D7FF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Б) тригонометрические, синуса и тангенса</w:t>
      </w:r>
    </w:p>
    <w:p w14:paraId="2E73363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 тригонометрические, синуса и котангенса</w:t>
      </w:r>
    </w:p>
    <w:p w14:paraId="14F3D631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96CD31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 Ряд Фурье в общем виде записывают в виде</w:t>
      </w:r>
    </w:p>
    <w:p w14:paraId="0EEB098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суммы интегралов</w:t>
      </w:r>
    </w:p>
    <w:p w14:paraId="69D9304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суммы логарифмов</w:t>
      </w:r>
    </w:p>
    <w:p w14:paraId="4C1EAC8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В) бесконечной суммы</w:t>
      </w:r>
    </w:p>
    <w:p w14:paraId="4FCE6800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C78AC7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 Дифференциальное уравнение, которое содержит неизвестные функции нескольких переменных и их частные производные является </w:t>
      </w:r>
    </w:p>
    <w:p w14:paraId="7C7DB469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i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дифференциальным уравнением в частных производных </w:t>
      </w:r>
    </w:p>
    <w:p w14:paraId="7D7F1627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Б)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обыкновенным дифференциальным уравнением</w:t>
      </w:r>
    </w:p>
    <w:p w14:paraId="0F81D9A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простейшим дифференциальным уравнением первого порядка</w:t>
      </w:r>
    </w:p>
    <w:p w14:paraId="0388469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E081387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4 Если функция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3613A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52526194" r:id="rId7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- нечетная, то коэффициент</w:t>
      </w:r>
      <w:r w:rsidRPr="00727D5A">
        <w:rPr>
          <w:rFonts w:ascii="Times New Roman" w:hAnsi="Times New Roman" w:cs="Times New Roman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Фурье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2B152B5C">
          <v:shape id="_x0000_i1026" type="#_x0000_t75" alt="" style="width:14.5pt;height:18.8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2526195" r:id="rId9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</w:p>
    <w:p w14:paraId="36E1D645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А) 0</w:t>
      </w:r>
    </w:p>
    <w:p w14:paraId="10E5DFB3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Б) 1</w:t>
      </w:r>
    </w:p>
    <w:p w14:paraId="5DC38634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 -1</w:t>
      </w:r>
    </w:p>
    <w:p w14:paraId="3100713A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9048CF7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5 Если функция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662D3E23">
          <v:shape id="_x0000_i1027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52526196" r:id="rId10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нт</w:t>
      </w:r>
      <w:r w:rsidRPr="00727D5A">
        <w:rPr>
          <w:rFonts w:ascii="Times New Roman" w:hAnsi="Times New Roman" w:cs="Times New Roman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Фурье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70B5BD1F">
          <v:shape id="_x0000_i1028" type="#_x0000_t75" alt="" style="width:13.45pt;height:18.8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2526197" r:id="rId12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ен</w:t>
      </w:r>
      <w:r w:rsidRPr="00727D5A">
        <w:rPr>
          <w:noProof/>
          <w:lang w:eastAsia="ru-RU"/>
        </w:rPr>
        <w:t xml:space="preserve">  </w:t>
      </w:r>
    </w:p>
    <w:p w14:paraId="3EA0EA3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-1</w:t>
      </w:r>
    </w:p>
    <w:p w14:paraId="3E4573C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1</w:t>
      </w:r>
    </w:p>
    <w:p w14:paraId="09777D8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В) 0</w:t>
      </w:r>
    </w:p>
    <w:p w14:paraId="48183F0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5378B5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1EEA977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редне –сложные (2 уровень)</w:t>
      </w:r>
    </w:p>
    <w:p w14:paraId="28C0EBB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C20D77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На сколько типов классифицируются линейные уравнения в частных производных </w:t>
      </w:r>
    </w:p>
    <w:p w14:paraId="62F73C09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1C7018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А) два</w:t>
      </w:r>
    </w:p>
    <w:p w14:paraId="0A91A2B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Б) три</w:t>
      </w:r>
    </w:p>
    <w:p w14:paraId="101BC25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 пять</w:t>
      </w:r>
    </w:p>
    <w:p w14:paraId="13FC1DA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A09C45D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3BF0EEE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 Ряд </w:t>
      </w:r>
      <w:proofErr w:type="spellStart"/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клорена</w:t>
      </w:r>
      <w:proofErr w:type="spellEnd"/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является частным случаем ряда</w:t>
      </w:r>
    </w:p>
    <w:p w14:paraId="03ACB6E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степенного</w:t>
      </w:r>
    </w:p>
    <w:p w14:paraId="13F25C5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 Тейлора</w:t>
      </w:r>
    </w:p>
    <w:p w14:paraId="53CC6E6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Фурье</w:t>
      </w:r>
    </w:p>
    <w:p w14:paraId="64B57E7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1C0F1B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20607E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 Свободный член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а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  <w:lang w:eastAsia="ru-RU"/>
        </w:rPr>
        <w:t>0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ряда Фурье функции 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f (x) = -5х (-1 </w:t>
      </w:r>
      <w:proofErr w:type="gramStart"/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&lt; x</w:t>
      </w:r>
      <w:proofErr w:type="gramEnd"/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&lt; 1),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 = 2 равен:</w:t>
      </w:r>
    </w:p>
    <w:p w14:paraId="3C6AA7A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1</w:t>
      </w:r>
    </w:p>
    <w:p w14:paraId="62AF6181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5</w:t>
      </w:r>
    </w:p>
    <w:p w14:paraId="7D3C718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В) 0</w:t>
      </w:r>
    </w:p>
    <w:p w14:paraId="12DCDFFA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E8944A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 Уравнение </w:t>
      </w:r>
      <w:r w:rsidRPr="00727D5A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ru-RU"/>
        </w:rPr>
        <w:object w:dxaOrig="4300" w:dyaOrig="420" w14:anchorId="07254A7F">
          <v:shape id="_x0000_i1029" type="#_x0000_t75" alt="" style="width:215.45pt;height:20.4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52526198" r:id="rId14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</w:t>
      </w:r>
    </w:p>
    <w:p w14:paraId="331C65E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Параболический</w:t>
      </w:r>
    </w:p>
    <w:p w14:paraId="637F476E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Гиперболический</w:t>
      </w:r>
    </w:p>
    <w:p w14:paraId="24E43D5A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В) Эллиптический</w:t>
      </w:r>
    </w:p>
    <w:p w14:paraId="631258D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1E83F2C" w14:textId="77777777" w:rsidR="00727D5A" w:rsidRPr="00727D5A" w:rsidRDefault="00727D5A" w:rsidP="00727D5A">
      <w:pPr>
        <w:tabs>
          <w:tab w:val="left" w:pos="708"/>
          <w:tab w:val="left" w:pos="141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0 Уравнение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200" w:dyaOrig="440" w14:anchorId="3CA7A3E8">
          <v:shape id="_x0000_i1030" type="#_x0000_t75" alt="" style="width:207.95pt;height:22.0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52526199" r:id="rId16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меет параболический тип при значениях параметра 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a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вном</w:t>
      </w:r>
    </w:p>
    <w:p w14:paraId="55CC64D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) 0</w:t>
      </w:r>
    </w:p>
    <w:p w14:paraId="1D4618A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5</w:t>
      </w:r>
    </w:p>
    <w:p w14:paraId="252C722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2</w:t>
      </w:r>
    </w:p>
    <w:p w14:paraId="3523C71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89A7CE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1 Характеристическая квадратичная форма данного уравнения</w:t>
      </w:r>
      <w:r w:rsidRPr="00727D5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2B71B1D" wp14:editId="259808B8">
            <wp:extent cx="2408221" cy="34403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2731" cy="36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вид </w:t>
      </w:r>
    </w:p>
    <w:p w14:paraId="19B75E5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)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49344DF" wp14:editId="30C60A89">
            <wp:extent cx="1937690" cy="279779"/>
            <wp:effectExtent l="0" t="0" r="5715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075" cy="2960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+++</w:t>
      </w:r>
    </w:p>
    <w:p w14:paraId="2AAA61E8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Б)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388EF659" wp14:editId="5F8D803C">
            <wp:extent cx="1900338" cy="272955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059" cy="283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7ACD4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27D57B6" wp14:editId="2D9AB9C2">
            <wp:extent cx="1910715" cy="27241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213DD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727D5A">
        <w:rPr>
          <w:rFonts w:ascii="Times New Roman" w:eastAsia="Times New Roman" w:hAnsi="Times New Roman" w:cs="Times New Roman"/>
          <w:iCs/>
          <w:noProof/>
          <w:color w:val="000000"/>
          <w:sz w:val="24"/>
          <w:szCs w:val="24"/>
          <w:lang w:eastAsia="ru-RU"/>
        </w:rPr>
        <w:drawing>
          <wp:inline distT="0" distB="0" distL="0" distR="0" wp14:anchorId="23D51CBF" wp14:editId="41BC99FD">
            <wp:extent cx="1889002" cy="32636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787" cy="336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4EF572" w14:textId="77777777" w:rsidR="00727D5A" w:rsidRPr="00727D5A" w:rsidRDefault="00727D5A" w:rsidP="00727D5A">
      <w:pPr>
        <w:tabs>
          <w:tab w:val="center" w:pos="993"/>
          <w:tab w:val="right" w:pos="9355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</w:p>
    <w:p w14:paraId="792AC5B1" w14:textId="77777777" w:rsidR="00727D5A" w:rsidRPr="00727D5A" w:rsidRDefault="00727D5A" w:rsidP="00727D5A">
      <w:pPr>
        <w:tabs>
          <w:tab w:val="center" w:pos="993"/>
          <w:tab w:val="right" w:pos="9355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12 Уравнению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2600" w:dyaOrig="420" w14:anchorId="0647D6D9">
          <v:shape id="_x0000_i1031" type="#_x0000_t75" alt="" style="width:129.5pt;height:20.4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52526200" r:id="rId23"/>
        </w:object>
      </w:r>
      <w:r w:rsidRPr="00727D5A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 соответствует название</w:t>
      </w:r>
    </w:p>
    <w:p w14:paraId="78EF08B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параболическое</w:t>
      </w:r>
    </w:p>
    <w:p w14:paraId="052F3B2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727D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эллиптическое</w:t>
      </w:r>
    </w:p>
    <w:p w14:paraId="7FFD818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>гиперболическое</w:t>
      </w:r>
    </w:p>
    <w:p w14:paraId="3B5E74D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1B4B4C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3 Числовой ряд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660" w:dyaOrig="780" w14:anchorId="0D09F4F6">
          <v:shape id="_x0000_i1032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52526201" r:id="rId25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ходится если,</w:t>
      </w:r>
      <w:r w:rsidRPr="00727D5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B6C4723" wp14:editId="03F20DD1">
            <wp:extent cx="485843" cy="581106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-10276" r="-1"/>
                    <a:stretch/>
                  </pic:blipFill>
                  <pic:spPr>
                    <a:xfrm>
                      <a:off x="0" y="0"/>
                      <a:ext cx="48584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7B58A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position w:val="-22"/>
          <w:sz w:val="24"/>
          <w:szCs w:val="24"/>
          <w:lang w:eastAsia="ru-RU"/>
        </w:rPr>
        <w:object w:dxaOrig="1140" w:dyaOrig="480" w14:anchorId="520748B3">
          <v:shape id="_x0000_i1033" type="#_x0000_t75" alt="" style="width:55.35pt;height:22.5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52526202" r:id="rId28"/>
        </w:object>
      </w:r>
    </w:p>
    <w:p w14:paraId="7D4C7660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ru-RU"/>
        </w:rPr>
        <w:object w:dxaOrig="1140" w:dyaOrig="480" w14:anchorId="7C7CD1DE">
          <v:shape id="_x0000_i1034" type="#_x0000_t75" alt="" style="width:57.5pt;height:24.2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52526203" r:id="rId30"/>
        </w:object>
      </w:r>
    </w:p>
    <w:p w14:paraId="79663BD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ru-RU"/>
        </w:rPr>
        <w:object w:dxaOrig="1200" w:dyaOrig="480" w14:anchorId="5B8C1F7E">
          <v:shape id="_x0000_i1035" type="#_x0000_t75" alt="" style="width:59.65pt;height:24.2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52526204" r:id="rId32"/>
        </w:object>
      </w:r>
    </w:p>
    <w:p w14:paraId="62123710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FD7552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14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Общий член ряда 1/2 +3/4+5/8+… равен</w:t>
      </w:r>
    </w:p>
    <w:p w14:paraId="32EB7C8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position w:val="-26"/>
          <w:sz w:val="24"/>
          <w:szCs w:val="24"/>
          <w:lang w:eastAsia="ru-RU"/>
        </w:rPr>
        <w:object w:dxaOrig="1300" w:dyaOrig="700" w14:anchorId="29A109B4">
          <v:shape id="_x0000_i1036" type="#_x0000_t75" alt="" style="width:63.95pt;height:34.4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52526205" r:id="rId34"/>
        </w:object>
      </w:r>
    </w:p>
    <w:p w14:paraId="0F16524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ru-RU"/>
        </w:rPr>
        <w:object w:dxaOrig="1300" w:dyaOrig="700" w14:anchorId="21FE0B92">
          <v:shape id="_x0000_i1037" type="#_x0000_t75" alt="" style="width:63.95pt;height:34.95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52526206" r:id="rId36"/>
        </w:object>
      </w:r>
    </w:p>
    <w:p w14:paraId="665FC0A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720" w14:anchorId="2A0E96F7">
          <v:shape id="_x0000_i1038" type="#_x0000_t75" alt="" style="width:59.65pt;height:36.5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52526207" r:id="rId38"/>
        </w:object>
      </w:r>
    </w:p>
    <w:p w14:paraId="026E32A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89A6A7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15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Для ряда  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80" w:dyaOrig="780" w14:anchorId="0CC23AAE">
          <v:shape id="_x0000_i1039" type="#_x0000_t75" alt="" style="width:72.55pt;height:39.2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752526208" r:id="rId40"/>
        </w:object>
      </w:r>
      <w:r w:rsidRPr="00727D5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умма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drawing>
          <wp:inline distT="0" distB="0" distL="0" distR="0" wp14:anchorId="7808C764" wp14:editId="03D63793">
            <wp:extent cx="156845" cy="245745"/>
            <wp:effectExtent l="0" t="0" r="0" b="1905"/>
            <wp:docPr id="7" name="Рисунок 7" descr="https://studfile.net/html/7651/383/html_iDbIo7ztcL.emkP/img-SDH6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7651/383/html_iDbIo7ztcL.emkP/img-SDH6o2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вна</w:t>
      </w:r>
    </w:p>
    <w:p w14:paraId="36F4293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А) 3/4</w:t>
      </w:r>
    </w:p>
    <w:p w14:paraId="4FDEBBE3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Б) 9/4</w:t>
      </w:r>
    </w:p>
    <w:p w14:paraId="2EDACC2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 0</w:t>
      </w:r>
    </w:p>
    <w:p w14:paraId="1AD7DCF3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64420C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16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Операторное уравнение дифференциального уравнения </w:t>
      </w:r>
      <w:r w:rsidRPr="00727D5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60" w14:anchorId="1251DA7D">
          <v:shape id="_x0000_i1040" type="#_x0000_t75" alt="" style="width:1in;height:17.7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52526209" r:id="rId43"/>
        </w:objec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Pr="00727D5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80" w:dyaOrig="380" w14:anchorId="6937A681">
          <v:shape id="_x0000_i1041" type="#_x0000_t75" alt="" style="width:109.05pt;height:18.8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52526210" r:id="rId45"/>
        </w:objec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5EA97B1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26E3AED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3900" w:dyaOrig="760" w14:anchorId="16FB8C71">
          <v:shape id="_x0000_i1042" type="#_x0000_t75" alt="" style="width:195.6pt;height:38.7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52526211" r:id="rId47"/>
        </w:object>
      </w:r>
    </w:p>
    <w:p w14:paraId="07B7629F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4B477BE7">
          <v:shape id="_x0000_i1043" type="#_x0000_t75" alt="" style="width:195.6pt;height:38.7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52526212" r:id="rId49"/>
        </w:object>
      </w:r>
    </w:p>
    <w:p w14:paraId="214F328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1069373F">
          <v:shape id="_x0000_i1044" type="#_x0000_t75" alt="" style="width:195.6pt;height:38.7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52526213" r:id="rId51"/>
        </w:object>
      </w:r>
    </w:p>
    <w:p w14:paraId="7652F4F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78C3B82" w14:textId="77777777" w:rsidR="00727D5A" w:rsidRPr="00727D5A" w:rsidRDefault="00727D5A" w:rsidP="00727D5A">
      <w:pPr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17 Разложение какой из функций в точке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х=0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выражение вида </w:t>
      </w:r>
      <w:r w:rsidRPr="00727D5A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320" w:dyaOrig="760" w14:anchorId="2F7915B3">
          <v:shape id="_x0000_i1045" type="#_x0000_t75" alt="" style="width:3in;height:38.7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752526214" r:id="rId53"/>
        </w:object>
      </w:r>
    </w:p>
    <w:p w14:paraId="09D3E8A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19052B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 </w:t>
      </w:r>
      <w:r w:rsidRPr="00727D5A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360" w14:anchorId="53423524">
          <v:shape id="_x0000_i1046" type="#_x0000_t75" alt="" style="width:13.45pt;height:17.75pt;mso-width-percent:0;mso-height-percent:0;mso-width-percent:0;mso-height-percent:0" o:ole="">
            <v:imagedata r:id="rId54" o:title=""/>
          </v:shape>
          <o:OLEObject Type="Embed" ProgID="Equation.DSMT4" ShapeID="_x0000_i1046" DrawAspect="Content" ObjectID="_1752526215" r:id="rId55"/>
        </w:object>
      </w:r>
    </w:p>
    <w:p w14:paraId="38C2E5D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300" w14:anchorId="2DFD7A00">
          <v:shape id="_x0000_i1047" type="#_x0000_t75" alt="" style="width:29pt;height:14.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52526216" r:id="rId57"/>
        </w:object>
      </w:r>
    </w:p>
    <w:p w14:paraId="27F93AE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object w:dxaOrig="620" w:dyaOrig="240" w14:anchorId="703E1642">
          <v:shape id="_x0000_i1048" type="#_x0000_t75" alt="" style="width:30.65pt;height:12.35pt;mso-width-percent:0;mso-height-percent:0;mso-width-percent:0;mso-height-percent:0" o:ole="">
            <v:imagedata r:id="rId58" o:title=""/>
          </v:shape>
          <o:OLEObject Type="Embed" ProgID="Equation.DSMT4" ShapeID="_x0000_i1048" DrawAspect="Content" ObjectID="_1752526217" r:id="rId59"/>
        </w:object>
      </w:r>
    </w:p>
    <w:p w14:paraId="1F54C3A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1E27F17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18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гинал функции 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1840" w:dyaOrig="760" w14:anchorId="18E8CE07">
          <v:shape id="_x0000_i1049" type="#_x0000_t75" alt="" style="width:92.4pt;height:38.7pt;mso-width-percent:0;mso-height-percent:0;mso-width-percent:0;mso-height-percent:0" o:ole="">
            <v:imagedata r:id="rId60" o:title=""/>
          </v:shape>
          <o:OLEObject Type="Embed" ProgID="Equation.DSMT4" ShapeID="_x0000_i1049" DrawAspect="Content" ObjectID="_1752526218" r:id="rId61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14:paraId="3932494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932244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position w:val="-12"/>
          <w:sz w:val="24"/>
          <w:szCs w:val="24"/>
          <w:lang w:eastAsia="ru-RU"/>
        </w:rPr>
        <w:object w:dxaOrig="1440" w:dyaOrig="360" w14:anchorId="36349352">
          <v:shape id="_x0000_i1050" type="#_x0000_t75" alt="" style="width:1in;height:17.75pt;mso-width-percent:0;mso-height-percent:0;mso-width-percent:0;mso-height-percent:0" o:ole="">
            <v:imagedata r:id="rId62" o:title=""/>
          </v:shape>
          <o:OLEObject Type="Embed" ProgID="Equation.DSMT4" ShapeID="_x0000_i1050" DrawAspect="Content" ObjectID="_1752526219" r:id="rId63"/>
        </w:object>
      </w:r>
    </w:p>
    <w:p w14:paraId="73A6787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object w:dxaOrig="1400" w:dyaOrig="360" w14:anchorId="1A049426">
          <v:shape id="_x0000_i1051" type="#_x0000_t75" alt="" style="width:71.45pt;height:17.75pt;mso-width-percent:0;mso-height-percent:0;mso-width-percent:0;mso-height-percent:0" o:ole="">
            <v:imagedata r:id="rId64" o:title=""/>
          </v:shape>
          <o:OLEObject Type="Embed" ProgID="Equation.DSMT4" ShapeID="_x0000_i1051" DrawAspect="Content" ObjectID="_1752526220" r:id="rId65"/>
        </w:object>
      </w:r>
    </w:p>
    <w:p w14:paraId="5467F0FA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object w:dxaOrig="1460" w:dyaOrig="360" w14:anchorId="3CB423BC">
          <v:shape id="_x0000_i1052" type="#_x0000_t75" alt="" style="width:72.55pt;height:17.75pt;mso-width-percent:0;mso-height-percent:0;mso-width-percent:0;mso-height-percent:0" o:ole="">
            <v:imagedata r:id="rId66" o:title=""/>
          </v:shape>
          <o:OLEObject Type="Embed" ProgID="Equation.DSMT4" ShapeID="_x0000_i1052" DrawAspect="Content" ObjectID="_1752526221" r:id="rId67"/>
        </w:object>
      </w:r>
    </w:p>
    <w:p w14:paraId="329483F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6971F6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9 Ряд Фурье функции 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f(x)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ённой на отрезке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proofErr w:type="gramStart"/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[ -</w:t>
      </w:r>
      <w:proofErr w:type="gramEnd"/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l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;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l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]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14:paraId="6E9B89C0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position w:val="-32"/>
          <w:sz w:val="24"/>
          <w:szCs w:val="24"/>
          <w:lang w:eastAsia="ru-RU"/>
        </w:rPr>
        <w:object w:dxaOrig="3320" w:dyaOrig="780" w14:anchorId="65CBCA65">
          <v:shape id="_x0000_i1053" type="#_x0000_t75" alt="" style="width:166.05pt;height:39.2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752526222" r:id="rId69"/>
        </w:object>
      </w:r>
      <w:r w:rsidRPr="00727D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+++</w:t>
      </w:r>
    </w:p>
    <w:p w14:paraId="60008FD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3019" w:dyaOrig="780" w14:anchorId="5620827F">
          <v:shape id="_x0000_i1054" type="#_x0000_t75" alt="" style="width:148.85pt;height:37.6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752526223" r:id="rId71"/>
        </w:object>
      </w:r>
    </w:p>
    <w:p w14:paraId="109A5BE9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2740" w:dyaOrig="780" w14:anchorId="383B1B01">
          <v:shape id="_x0000_i1055" type="#_x0000_t75" alt="" style="width:135.95pt;height:39.2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752526224" r:id="rId73"/>
        </w:object>
      </w:r>
    </w:p>
    <w:p w14:paraId="0CC4AD59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03AEF8B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0049AE3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0 </w:t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Изображение функции </w:t>
      </w:r>
      <w:r w:rsidRPr="00727D5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object w:dxaOrig="1440" w:dyaOrig="360" w14:anchorId="4E87B92C">
          <v:shape id="_x0000_i1056" type="#_x0000_t75" alt="" style="width:1in;height:17.75pt;mso-width-percent:0;mso-height-percent:0;mso-width-percent:0;mso-height-percent:0" o:ole="">
            <v:imagedata r:id="rId74" o:title=""/>
          </v:shape>
          <o:OLEObject Type="Embed" ProgID="Equation.DSMT4" ShapeID="_x0000_i1056" DrawAspect="Content" ObjectID="_1752526225" r:id="rId75"/>
        </w:object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 есть выражение</w:t>
      </w:r>
    </w:p>
    <w:p w14:paraId="6BB6C5D0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14:paraId="5DCFA41D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position w:val="-32"/>
          <w:sz w:val="24"/>
          <w:szCs w:val="24"/>
          <w:lang w:eastAsia="ru-RU"/>
        </w:rPr>
        <w:object w:dxaOrig="840" w:dyaOrig="760" w14:anchorId="47D7B596">
          <v:shape id="_x0000_i1057" type="#_x0000_t75" alt="" style="width:41.9pt;height:38.7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752526226" r:id="rId77"/>
        </w:object>
      </w:r>
    </w:p>
    <w:p w14:paraId="01D7C794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820" w:dyaOrig="760" w14:anchorId="395E04D9">
          <v:shape id="_x0000_i1058" type="#_x0000_t75" alt="" style="width:41.35pt;height:38.7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752526227" r:id="rId79"/>
        </w:object>
      </w:r>
    </w:p>
    <w:p w14:paraId="4E10207A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820" w:dyaOrig="760" w14:anchorId="66ECCC00">
          <v:shape id="_x0000_i1059" type="#_x0000_t75" alt="" style="width:41.35pt;height:38.7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752526228" r:id="rId81"/>
        </w:object>
      </w:r>
    </w:p>
    <w:p w14:paraId="5BBACC80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84435B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1 Функция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eastAsia="ru-RU"/>
        </w:rPr>
        <w:object w:dxaOrig="279" w:dyaOrig="360" w14:anchorId="255B0DAB">
          <v:shape id="_x0000_i1060" type="#_x0000_t75" alt="" style="width:13.45pt;height:17.75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752526229" r:id="rId83"/>
        </w:objec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при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ожении в ряд Тейлора имеет вид</w:t>
      </w:r>
      <w:r w:rsidRPr="00727D5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14:paraId="5BCDD14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1E246D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C1EB9C6" wp14:editId="51C9C3AF">
            <wp:extent cx="1557583" cy="371960"/>
            <wp:effectExtent l="0" t="0" r="508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11358" cy="38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3985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b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4464F9D9" wp14:editId="70D1DB89">
            <wp:extent cx="1445862" cy="417076"/>
            <wp:effectExtent l="0" t="0" r="254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94230" cy="43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285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)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eastAsia="ru-RU"/>
        </w:rPr>
        <w:drawing>
          <wp:inline distT="0" distB="0" distL="0" distR="0" wp14:anchorId="3DE01194" wp14:editId="580F2984">
            <wp:extent cx="1336566" cy="437740"/>
            <wp:effectExtent l="0" t="0" r="0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61781" cy="445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036D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B74E0E0" w14:textId="77777777" w:rsidR="00727D5A" w:rsidRPr="00727D5A" w:rsidRDefault="00727D5A" w:rsidP="00727D5A">
      <w:pPr>
        <w:numPr>
          <w:ilvl w:val="0"/>
          <w:numId w:val="9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lastRenderedPageBreak/>
        <w:t>Если ряд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  <w:lang w:eastAsia="ru-RU"/>
        </w:rPr>
        <w:drawing>
          <wp:inline distT="0" distB="0" distL="0" distR="0" wp14:anchorId="58B8831F" wp14:editId="398B11C1">
            <wp:extent cx="457200" cy="368300"/>
            <wp:effectExtent l="0" t="0" r="0" b="0"/>
            <wp:docPr id="25" name="Рисунок 25" descr="https://studfile.net/html/7651/383/html_iDbIo7ztcL.emkP/img-_e1AX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7651/383/html_iDbIo7ztcL.emkP/img-_e1AXG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 ,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drawing>
          <wp:inline distT="0" distB="0" distL="0" distR="0" wp14:anchorId="2734FC9F" wp14:editId="36CC1BA1">
            <wp:extent cx="532130" cy="211455"/>
            <wp:effectExtent l="0" t="0" r="1270" b="0"/>
            <wp:docPr id="26" name="Рисунок 26" descr="https://studfile.net/html/7651/383/html_iDbIo7ztcL.emkP/img-UGmn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7651/383/html_iDbIo7ztcL.emkP/img-UGmnY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 сходится, а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8"/>
          <w:sz w:val="24"/>
          <w:szCs w:val="24"/>
          <w:lang w:eastAsia="ru-RU"/>
        </w:rPr>
        <w:drawing>
          <wp:inline distT="0" distB="0" distL="0" distR="0" wp14:anchorId="4F4CCE59" wp14:editId="50950486">
            <wp:extent cx="695960" cy="429895"/>
            <wp:effectExtent l="0" t="0" r="8890" b="8255"/>
            <wp:docPr id="30" name="Рисунок 30" descr="https://studfile.net/html/7651/383/html_iDbIo7ztcL.emkP/img-picNt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7651/383/html_iDbIo7ztcL.emkP/img-picNtk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, то ряд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drawing>
          <wp:inline distT="0" distB="0" distL="0" distR="0" wp14:anchorId="7FDB5A7F" wp14:editId="1D2BC7D4">
            <wp:extent cx="457200" cy="368300"/>
            <wp:effectExtent l="0" t="0" r="0" b="0"/>
            <wp:docPr id="31" name="Рисунок 31" descr="https://studfile.net/html/7651/383/html_iDbIo7ztcL.emkP/img-EA0x8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7651/383/html_iDbIo7ztcL.emkP/img-EA0x8N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3B42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) сходится</w:t>
      </w:r>
    </w:p>
    <w:p w14:paraId="7382767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расходится</w:t>
      </w:r>
    </w:p>
    <w:p w14:paraId="6F084FBB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сходится условно</w:t>
      </w:r>
    </w:p>
    <w:p w14:paraId="2CE7AD4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EF019E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3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Эталонные ряды, используемые при исследовании сходимости/расходимости положительных числовых рядов</w:t>
      </w:r>
    </w:p>
    <w:p w14:paraId="6C1E457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position w:val="-32"/>
          <w:sz w:val="24"/>
          <w:szCs w:val="24"/>
          <w:lang w:eastAsia="ru-RU"/>
        </w:rPr>
        <w:object w:dxaOrig="740" w:dyaOrig="780" w14:anchorId="312821A7">
          <v:shape id="_x0000_i1061" type="#_x0000_t75" alt="" style="width:36.55pt;height:38.7pt" o:ole="">
            <v:imagedata r:id="rId91" o:title=""/>
          </v:shape>
          <o:OLEObject Type="Embed" ProgID="Equation.DSMT4" ShapeID="_x0000_i1061" DrawAspect="Content" ObjectID="_1752526230" r:id="rId92"/>
        </w:object>
      </w:r>
    </w:p>
    <w:p w14:paraId="605D1B2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980" w:dyaOrig="780" w14:anchorId="6B9FD6E9">
          <v:shape id="_x0000_i1062" type="#_x0000_t75" alt="" style="width:48.35pt;height:39.2pt" o:ole="">
            <v:imagedata r:id="rId93" o:title=""/>
          </v:shape>
          <o:OLEObject Type="Embed" ProgID="Equation.DSMT4" ShapeID="_x0000_i1062" DrawAspect="Content" ObjectID="_1752526231" r:id="rId94"/>
        </w:object>
      </w:r>
    </w:p>
    <w:p w14:paraId="6EE6ED3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b/>
          <w:noProof/>
          <w:color w:val="000000"/>
          <w:position w:val="-32"/>
        </w:rPr>
        <w:object w:dxaOrig="700" w:dyaOrig="780" w14:anchorId="6E04A147">
          <v:shape id="_x0000_i1063" type="#_x0000_t75" alt="" style="width:34.4pt;height:38.7pt" o:ole="">
            <v:imagedata r:id="rId95" o:title=""/>
          </v:shape>
          <o:OLEObject Type="Embed" ProgID="Equation.DSMT4" ShapeID="_x0000_i1063" DrawAspect="Content" ObjectID="_1752526232" r:id="rId96"/>
        </w:object>
      </w:r>
    </w:p>
    <w:p w14:paraId="2C287A6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4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для которых применяется признак Лейбница</w:t>
      </w:r>
    </w:p>
    <w:p w14:paraId="27EDA13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position w:val="-32"/>
          <w:sz w:val="24"/>
          <w:szCs w:val="24"/>
          <w:lang w:eastAsia="ru-RU"/>
        </w:rPr>
        <w:object w:dxaOrig="1060" w:dyaOrig="859" w14:anchorId="42AC0BB7">
          <v:shape id="_x0000_i1064" type="#_x0000_t75" alt="" style="width:52.1pt;height:41.9pt" o:ole="">
            <v:imagedata r:id="rId97" o:title=""/>
          </v:shape>
          <o:OLEObject Type="Embed" ProgID="Equation.DSMT4" ShapeID="_x0000_i1064" DrawAspect="Content" ObjectID="_1752526233" r:id="rId98"/>
        </w:object>
      </w:r>
    </w:p>
    <w:p w14:paraId="624E408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1480" w:dyaOrig="859" w14:anchorId="5D4A4D1C">
          <v:shape id="_x0000_i1065" type="#_x0000_t75" alt="" style="width:73.6pt;height:43pt" o:ole="">
            <v:imagedata r:id="rId99" o:title=""/>
          </v:shape>
          <o:OLEObject Type="Embed" ProgID="Equation.DSMT4" ShapeID="_x0000_i1065" DrawAspect="Content" ObjectID="_1752526234" r:id="rId100"/>
        </w:object>
      </w:r>
    </w:p>
    <w:p w14:paraId="6F0E3F73" w14:textId="77777777" w:rsidR="00727D5A" w:rsidRPr="00727D5A" w:rsidRDefault="00727D5A" w:rsidP="00727D5A">
      <w:pPr>
        <w:spacing w:after="0"/>
        <w:ind w:firstLine="567"/>
        <w:jc w:val="both"/>
        <w:rPr>
          <w:noProof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noProof/>
          <w:position w:val="-32"/>
        </w:rPr>
        <w:object w:dxaOrig="1060" w:dyaOrig="859" w14:anchorId="067D1F04">
          <v:shape id="_x0000_i1066" type="#_x0000_t75" alt="" style="width:52.65pt;height:43pt" o:ole="">
            <v:imagedata r:id="rId101" o:title=""/>
          </v:shape>
          <o:OLEObject Type="Embed" ProgID="Equation.DSMT4" ShapeID="_x0000_i1066" DrawAspect="Content" ObjectID="_1752526235" r:id="rId102"/>
        </w:object>
      </w:r>
    </w:p>
    <w:p w14:paraId="10A518C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5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для которых применяется признак Даламбера</w:t>
      </w:r>
    </w:p>
    <w:p w14:paraId="28B3BF9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b/>
          <w:noProof/>
          <w:color w:val="000000"/>
          <w:position w:val="-32"/>
          <w:sz w:val="24"/>
          <w:szCs w:val="24"/>
          <w:lang w:eastAsia="ru-RU"/>
        </w:rPr>
        <w:object w:dxaOrig="1120" w:dyaOrig="780" w14:anchorId="091B88E4">
          <v:shape id="_x0000_i1067" type="#_x0000_t75" alt="" style="width:54.8pt;height:38.7pt" o:ole="">
            <v:imagedata r:id="rId103" o:title=""/>
          </v:shape>
          <o:OLEObject Type="Embed" ProgID="Equation.DSMT4" ShapeID="_x0000_i1067" DrawAspect="Content" ObjectID="_1752526236" r:id="rId104"/>
        </w:object>
      </w:r>
    </w:p>
    <w:p w14:paraId="12C9DA0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700" w:dyaOrig="800" w14:anchorId="005F3B4B">
          <v:shape id="_x0000_i1068" type="#_x0000_t75" alt="" style="width:34.95pt;height:39.75pt" o:ole="">
            <v:imagedata r:id="rId105" o:title=""/>
          </v:shape>
          <o:OLEObject Type="Embed" ProgID="Equation.DSMT4" ShapeID="_x0000_i1068" DrawAspect="Content" ObjectID="_1752526237" r:id="rId106"/>
        </w:object>
      </w:r>
    </w:p>
    <w:p w14:paraId="64BDEDA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Pr="00727D5A">
        <w:rPr>
          <w:b/>
          <w:noProof/>
          <w:color w:val="000000"/>
          <w:position w:val="-32"/>
        </w:rPr>
        <w:object w:dxaOrig="700" w:dyaOrig="780" w14:anchorId="60726304">
          <v:shape id="_x0000_i1069" type="#_x0000_t75" alt="" style="width:34.4pt;height:38.7pt" o:ole="">
            <v:imagedata r:id="rId107" o:title=""/>
          </v:shape>
          <o:OLEObject Type="Embed" ProgID="Equation.DSMT4" ShapeID="_x0000_i1069" DrawAspect="Content" ObjectID="_1752526238" r:id="rId108"/>
        </w:object>
      </w:r>
    </w:p>
    <w:p w14:paraId="6553C2F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6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для которых применяется радикальный признак Коши</w:t>
      </w:r>
    </w:p>
    <w:p w14:paraId="596C462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А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120" w:dyaOrig="780" w14:anchorId="1F4D8831">
          <v:shape id="_x0000_i1070" type="#_x0000_t75" alt="" style="width:54.8pt;height:38.7pt" o:ole="">
            <v:imagedata r:id="rId109" o:title=""/>
          </v:shape>
          <o:OLEObject Type="Embed" ProgID="Equation.DSMT4" ShapeID="_x0000_i1070" DrawAspect="Content" ObjectID="_1752526239" r:id="rId110"/>
        </w:object>
      </w:r>
    </w:p>
    <w:p w14:paraId="29CBB1F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500" w:dyaOrig="840" w14:anchorId="7C6E8BB3">
          <v:shape id="_x0000_i1071" type="#_x0000_t75" alt="" style="width:74.15pt;height:41.9pt" o:ole="">
            <v:imagedata r:id="rId111" o:title=""/>
          </v:shape>
          <o:OLEObject Type="Embed" ProgID="Equation.DSMT4" ShapeID="_x0000_i1071" DrawAspect="Content" ObjectID="_1752526240" r:id="rId112"/>
        </w:object>
      </w:r>
    </w:p>
    <w:p w14:paraId="06761C6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1600" w:dyaOrig="920" w14:anchorId="37F2524E">
          <v:shape id="_x0000_i1072" type="#_x0000_t75" alt="" style="width:78.45pt;height:45.15pt" o:ole="">
            <v:imagedata r:id="rId113" o:title=""/>
          </v:shape>
          <o:OLEObject Type="Embed" ProgID="Equation.DSMT4" ShapeID="_x0000_i1072" DrawAspect="Content" ObjectID="_1752526241" r:id="rId114"/>
        </w:object>
      </w:r>
    </w:p>
    <w:p w14:paraId="7C2B870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7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формулы, которые используются при вычислении коэффициентов ряда Фурье</w:t>
      </w:r>
    </w:p>
    <w:p w14:paraId="2CE931C7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4060" w:dyaOrig="859" w14:anchorId="664C52F9">
          <v:shape id="_x0000_i1073" type="#_x0000_t75" alt="" style="width:199.35pt;height:41.9pt" o:ole="">
            <v:imagedata r:id="rId115" o:title=""/>
          </v:shape>
          <o:OLEObject Type="Embed" ProgID="Equation.DSMT4" ShapeID="_x0000_i1073" DrawAspect="Content" ObjectID="_1752526242" r:id="rId116"/>
        </w:object>
      </w:r>
    </w:p>
    <w:p w14:paraId="0927655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Б) </w:t>
      </w:r>
      <w:r w:rsidRPr="00727D5A">
        <w:rPr>
          <w:position w:val="-36"/>
        </w:rPr>
        <w:object w:dxaOrig="4000" w:dyaOrig="859" w14:anchorId="19181617">
          <v:shape id="_x0000_i1074" type="#_x0000_t75" style="width:200.4pt;height:43pt" o:ole="">
            <v:imagedata r:id="rId117" o:title=""/>
          </v:shape>
          <o:OLEObject Type="Embed" ProgID="Equation.DSMT4" ShapeID="_x0000_i1074" DrawAspect="Content" ObjectID="_1752526243" r:id="rId118"/>
        </w:object>
      </w:r>
    </w:p>
    <w:p w14:paraId="4768012A" w14:textId="77777777" w:rsidR="00727D5A" w:rsidRPr="00727D5A" w:rsidRDefault="00727D5A" w:rsidP="00727D5A">
      <w:pPr>
        <w:spacing w:after="0"/>
        <w:ind w:firstLine="567"/>
        <w:jc w:val="both"/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27D5A">
        <w:rPr>
          <w:position w:val="-36"/>
        </w:rPr>
        <w:object w:dxaOrig="3500" w:dyaOrig="859" w14:anchorId="4C143EF4">
          <v:shape id="_x0000_i1075" type="#_x0000_t75" style="width:174.65pt;height:43pt" o:ole="">
            <v:imagedata r:id="rId119" o:title=""/>
          </v:shape>
          <o:OLEObject Type="Embed" ProgID="Equation.DSMT4" ShapeID="_x0000_i1075" DrawAspect="Content" ObjectID="_1752526244" r:id="rId120"/>
        </w:object>
      </w:r>
    </w:p>
    <w:p w14:paraId="7C018F6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Г) </w:t>
      </w:r>
      <w:r w:rsidRPr="00727D5A">
        <w:rPr>
          <w:position w:val="-36"/>
        </w:rPr>
        <w:object w:dxaOrig="3440" w:dyaOrig="859" w14:anchorId="3FC0053C">
          <v:shape id="_x0000_i1076" type="#_x0000_t75" style="width:171.95pt;height:43pt" o:ole="">
            <v:imagedata r:id="rId121" o:title=""/>
          </v:shape>
          <o:OLEObject Type="Embed" ProgID="Equation.DSMT4" ShapeID="_x0000_i1076" DrawAspect="Content" ObjectID="_1752526245" r:id="rId122"/>
        </w:object>
      </w:r>
    </w:p>
    <w:p w14:paraId="62E873B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ACC80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8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достаточные условия разложимости функции в ряд Фурье</w:t>
      </w:r>
    </w:p>
    <w:p w14:paraId="2183122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в интервале [–l, l] функция f (x) имеет конечное число точек разрыва первого рода</w:t>
      </w:r>
    </w:p>
    <w:p w14:paraId="3C5D53CA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Б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в интервале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[–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l,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l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]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функция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f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(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x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имеет конечное число точек экстремума 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или не имеет их вовсе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364477E" w14:textId="77777777" w:rsidR="00727D5A" w:rsidRPr="00727D5A" w:rsidRDefault="00727D5A" w:rsidP="00727D5A">
      <w:pPr>
        <w:spacing w:after="0"/>
        <w:ind w:firstLine="567"/>
        <w:jc w:val="both"/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в интервале [–l, l] функция f (x) не имеет конечного числа точек разрыва первого рода</w:t>
      </w:r>
    </w:p>
    <w:p w14:paraId="1917A82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Г) 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в интервале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[–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l,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l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]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функция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f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 (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x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) не 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имеет конечное число точек экстремума 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>или не имеет их вовсе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3B9BCCC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30B7629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29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формулы, которые используются при восстановлении оригинала по изображению</w:t>
      </w:r>
    </w:p>
    <w:p w14:paraId="49C0DF81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760" w:dyaOrig="760" w14:anchorId="4495AC88">
          <v:shape id="_x0000_i1077" type="#_x0000_t75" alt="" style="width:37.05pt;height:37.05pt" o:ole="">
            <v:imagedata r:id="rId123" o:title=""/>
          </v:shape>
          <o:OLEObject Type="Embed" ProgID="Equation.DSMT4" ShapeID="_x0000_i1077" DrawAspect="Content" ObjectID="_1752526246" r:id="rId124"/>
        </w:object>
      </w:r>
    </w:p>
    <w:p w14:paraId="074B453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99" w:dyaOrig="760" w14:anchorId="3D08C02A">
          <v:shape id="_x0000_i1078" type="#_x0000_t75" alt="" style="width:49.45pt;height:37.05pt" o:ole="">
            <v:imagedata r:id="rId125" o:title=""/>
          </v:shape>
          <o:OLEObject Type="Embed" ProgID="Equation.DSMT4" ShapeID="_x0000_i1078" DrawAspect="Content" ObjectID="_1752526247" r:id="rId126"/>
        </w:object>
      </w:r>
    </w:p>
    <w:p w14:paraId="6DA9F66F" w14:textId="77777777" w:rsidR="00727D5A" w:rsidRPr="00727D5A" w:rsidRDefault="00727D5A" w:rsidP="00727D5A">
      <w:pPr>
        <w:spacing w:after="0"/>
        <w:ind w:firstLine="567"/>
        <w:jc w:val="both"/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27D5A">
        <w:rPr>
          <w:position w:val="-32"/>
        </w:rPr>
        <w:object w:dxaOrig="999" w:dyaOrig="760" w14:anchorId="13C0CE2C">
          <v:shape id="_x0000_i1079" type="#_x0000_t75" style="width:49.95pt;height:37.6pt" o:ole="">
            <v:imagedata r:id="rId127" o:title=""/>
          </v:shape>
          <o:OLEObject Type="Embed" ProgID="Equation.DSMT4" ShapeID="_x0000_i1079" DrawAspect="Content" ObjectID="_1752526248" r:id="rId128"/>
        </w:object>
      </w:r>
    </w:p>
    <w:p w14:paraId="2C6002C7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0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которые сходятся</w:t>
      </w:r>
    </w:p>
    <w:p w14:paraId="7A5748E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219" w:dyaOrig="780" w14:anchorId="66B22953">
          <v:shape id="_x0000_i1080" type="#_x0000_t75" alt="" style="width:60.2pt;height:38.7pt" o:ole="">
            <v:imagedata r:id="rId129" o:title=""/>
          </v:shape>
          <o:OLEObject Type="Embed" ProgID="Equation.DSMT4" ShapeID="_x0000_i1080" DrawAspect="Content" ObjectID="_1752526249" r:id="rId130"/>
        </w:object>
      </w:r>
    </w:p>
    <w:p w14:paraId="0194EA77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 w14:anchorId="5BE84FF5">
          <v:shape id="_x0000_i1081" type="#_x0000_t75" alt="" style="width:10.2pt;height:15.05pt" o:ole="">
            <v:imagedata r:id="rId131" o:title=""/>
          </v:shape>
          <o:OLEObject Type="Embed" ProgID="Equation.DSMT4" ShapeID="_x0000_i1081" DrawAspect="Content" ObjectID="_1752526250" r:id="rId132"/>
        </w:object>
      </w:r>
      <w:r w:rsidRPr="00727D5A">
        <w:rPr>
          <w:rFonts w:ascii="Times New Roman" w:hAnsi="Times New Roman" w:cs="Times New Roman"/>
          <w:color w:val="000000"/>
          <w:position w:val="-36"/>
          <w:sz w:val="24"/>
          <w:szCs w:val="24"/>
        </w:rPr>
        <w:object w:dxaOrig="1579" w:dyaOrig="920" w14:anchorId="7A505F0A">
          <v:shape id="_x0000_i1082" type="#_x0000_t75" alt="" style="width:77.9pt;height:45.15pt" o:ole="">
            <v:imagedata r:id="rId133" o:title=""/>
          </v:shape>
          <o:OLEObject Type="Embed" ProgID="Equation.DSMT4" ShapeID="_x0000_i1082" DrawAspect="Content" ObjectID="_1752526251" r:id="rId134"/>
        </w:object>
      </w:r>
    </w:p>
    <w:p w14:paraId="48F38636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40" w:dyaOrig="840" w14:anchorId="785AF831">
          <v:shape id="_x0000_i1083" type="#_x0000_t75" alt="" style="width:46.2pt;height:41.35pt" o:ole="">
            <v:imagedata r:id="rId135" o:title=""/>
          </v:shape>
          <o:OLEObject Type="Embed" ProgID="Equation.DSMT4" ShapeID="_x0000_i1083" DrawAspect="Content" ObjectID="_1752526252" r:id="rId136"/>
        </w:object>
      </w:r>
    </w:p>
    <w:p w14:paraId="41709B3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1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которые расходятся</w:t>
      </w:r>
    </w:p>
    <w:p w14:paraId="17FE500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080" w:dyaOrig="800" w14:anchorId="54F06FDA">
          <v:shape id="_x0000_i1084" type="#_x0000_t75" alt="" style="width:53.2pt;height:39.2pt" o:ole="">
            <v:imagedata r:id="rId137" o:title=""/>
          </v:shape>
          <o:OLEObject Type="Embed" ProgID="Equation.DSMT4" ShapeID="_x0000_i1084" DrawAspect="Content" ObjectID="_1752526253" r:id="rId138"/>
        </w:object>
      </w:r>
    </w:p>
    <w:p w14:paraId="1250593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 w14:anchorId="26FFE85F">
          <v:shape id="_x0000_i1085" type="#_x0000_t75" alt="" style="width:10.2pt;height:15.05pt" o:ole="">
            <v:imagedata r:id="rId131" o:title=""/>
          </v:shape>
          <o:OLEObject Type="Embed" ProgID="Equation.DSMT4" ShapeID="_x0000_i1085" DrawAspect="Content" ObjectID="_1752526254" r:id="rId139"/>
        </w:objec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60" w:dyaOrig="840" w14:anchorId="428246C0">
          <v:shape id="_x0000_i1086" type="#_x0000_t75" alt="" style="width:47.3pt;height:41.35pt" o:ole="">
            <v:imagedata r:id="rId140" o:title=""/>
          </v:shape>
          <o:OLEObject Type="Embed" ProgID="Equation.DSMT4" ShapeID="_x0000_i1086" DrawAspect="Content" ObjectID="_1752526255" r:id="rId141"/>
        </w:object>
      </w:r>
    </w:p>
    <w:p w14:paraId="2F7A2E9A" w14:textId="24960B2F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C44A16">
        <w:rPr>
          <w:position w:val="-36"/>
          <w:sz w:val="28"/>
          <w:szCs w:val="28"/>
        </w:rPr>
        <w:object w:dxaOrig="1629" w:dyaOrig="883" w14:anchorId="2769E57F">
          <v:shape id="_x0000_i1183" type="#_x0000_t75" style="width:81.65pt;height:44.05pt" o:ole="">
            <v:imagedata r:id="rId142" o:title=""/>
          </v:shape>
          <o:OLEObject Type="Embed" ProgID="Equation.DSMT4" ShapeID="_x0000_i1183" DrawAspect="Content" ObjectID="_1752526256" r:id="rId143"/>
        </w:object>
      </w:r>
      <w:bookmarkStart w:id="0" w:name="_GoBack"/>
      <w:bookmarkEnd w:id="0"/>
    </w:p>
    <w:p w14:paraId="7D5A8B3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32. 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формулы, которые применяются при разложении в ряды </w:t>
      </w:r>
      <w:proofErr w:type="spellStart"/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Маклорена</w:t>
      </w:r>
      <w:proofErr w:type="spellEnd"/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степенных рядов) элементарных функций</w:t>
      </w:r>
    </w:p>
    <w:p w14:paraId="159B521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5179" w:dyaOrig="800" w14:anchorId="445AC7FB">
          <v:shape id="_x0000_i1088" type="#_x0000_t75" alt="" style="width:254.7pt;height:39.2pt" o:ole="">
            <v:imagedata r:id="rId144" o:title=""/>
          </v:shape>
          <o:OLEObject Type="Embed" ProgID="Equation.DSMT4" ShapeID="_x0000_i1088" DrawAspect="Content" ObjectID="_1752526257" r:id="rId145"/>
        </w:object>
      </w:r>
    </w:p>
    <w:p w14:paraId="02A9DEB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6840" w:dyaOrig="840" w14:anchorId="69B6B37C">
          <v:shape id="_x0000_i1089" type="#_x0000_t75" alt="" style="width:336.35pt;height:41.35pt" o:ole="">
            <v:imagedata r:id="rId146" o:title=""/>
          </v:shape>
          <o:OLEObject Type="Embed" ProgID="Equation.DSMT4" ShapeID="_x0000_i1089" DrawAspect="Content" ObjectID="_1752526258" r:id="rId147"/>
        </w:object>
      </w:r>
    </w:p>
    <w:p w14:paraId="49D173C2" w14:textId="77777777" w:rsidR="00727D5A" w:rsidRPr="00727D5A" w:rsidRDefault="00727D5A" w:rsidP="00727D5A">
      <w:pPr>
        <w:spacing w:after="0"/>
        <w:ind w:firstLine="567"/>
        <w:jc w:val="both"/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4720" w:dyaOrig="840" w14:anchorId="21108AF1">
          <v:shape id="_x0000_i1090" type="#_x0000_t75" alt="" style="width:232.65pt;height:41.35pt" o:ole="">
            <v:imagedata r:id="rId148" o:title=""/>
          </v:shape>
          <o:OLEObject Type="Embed" ProgID="Equation.DSMT4" ShapeID="_x0000_i1090" DrawAspect="Content" ObjectID="_1752526259" r:id="rId149"/>
        </w:object>
      </w:r>
    </w:p>
    <w:p w14:paraId="0352C78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Г) </w:t>
      </w:r>
      <w:r w:rsidRPr="00727D5A">
        <w:rPr>
          <w:position w:val="-36"/>
        </w:rPr>
        <w:object w:dxaOrig="6060" w:dyaOrig="840" w14:anchorId="12AF12CD">
          <v:shape id="_x0000_i1091" type="#_x0000_t75" style="width:303.05pt;height:41.9pt" o:ole="">
            <v:imagedata r:id="rId150" o:title=""/>
          </v:shape>
          <o:OLEObject Type="Embed" ProgID="Equation.DSMT4" ShapeID="_x0000_i1091" DrawAspect="Content" ObjectID="_1752526260" r:id="rId151"/>
        </w:object>
      </w:r>
    </w:p>
    <w:p w14:paraId="19BE302F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304B4B40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ложные (3 уровень)</w:t>
      </w:r>
    </w:p>
    <w:p w14:paraId="5392AE5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D38170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3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Операторное уравнение дифференциального уравнения </w:t>
      </w:r>
      <w:r w:rsidRPr="00727D5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80" w14:anchorId="6170EE61">
          <v:shape id="_x0000_i1092" type="#_x0000_t75" alt="" style="width:57.5pt;height:18.8pt;mso-width-percent:0;mso-height-percent:0;mso-width-percent:0;mso-height-percent:0" o:ole="">
            <v:imagedata r:id="rId152" o:title=""/>
          </v:shape>
          <o:OLEObject Type="Embed" ProgID="Equation.DSMT4" ShapeID="_x0000_i1092" DrawAspect="Content" ObjectID="_1752526261" r:id="rId153"/>
        </w:objec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Pr="00727D5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60" w:dyaOrig="380" w14:anchorId="4475EA03">
          <v:shape id="_x0000_i1093" type="#_x0000_t75" alt="" style="width:102.65pt;height:18.8pt;mso-width-percent:0;mso-height-percent:0;mso-width-percent:0;mso-height-percent:0" o:ole="">
            <v:imagedata r:id="rId154" o:title=""/>
          </v:shape>
          <o:OLEObject Type="Embed" ProgID="Equation.DSMT4" ShapeID="_x0000_i1093" DrawAspect="Content" ObjectID="_1752526262" r:id="rId155"/>
        </w:objec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2BD74673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CB66F6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240" w:dyaOrig="760" w14:anchorId="7A9F48B5">
          <v:shape id="_x0000_i1094" type="#_x0000_t75" alt="" style="width:112.85pt;height:38.7pt;mso-width-percent:0;mso-height-percent:0;mso-width-percent:0;mso-height-percent:0" o:ole="">
            <v:imagedata r:id="rId156" o:title=""/>
          </v:shape>
          <o:OLEObject Type="Embed" ProgID="Equation.DSMT4" ShapeID="_x0000_i1094" DrawAspect="Content" ObjectID="_1752526263" r:id="rId157"/>
        </w:object>
      </w:r>
    </w:p>
    <w:p w14:paraId="7DDBF8F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160" w:dyaOrig="760" w14:anchorId="4BB53CDE">
          <v:shape id="_x0000_i1095" type="#_x0000_t75" alt="" style="width:108.55pt;height:38.7pt;mso-width-percent:0;mso-height-percent:0;mso-width-percent:0;mso-height-percent:0" o:ole="">
            <v:imagedata r:id="rId158" o:title=""/>
          </v:shape>
          <o:OLEObject Type="Embed" ProgID="Equation.DSMT4" ShapeID="_x0000_i1095" DrawAspect="Content" ObjectID="_1752526264" r:id="rId159"/>
        </w:object>
      </w:r>
    </w:p>
    <w:p w14:paraId="7AEBDB7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600" w:dyaOrig="760" w14:anchorId="02ECE6E5">
          <v:shape id="_x0000_i1096" type="#_x0000_t75" alt="" style="width:130.55pt;height:38.7pt;mso-width-percent:0;mso-height-percent:0;mso-width-percent:0;mso-height-percent:0" o:ole="">
            <v:imagedata r:id="rId160" o:title=""/>
          </v:shape>
          <o:OLEObject Type="Embed" ProgID="Equation.DSMT4" ShapeID="_x0000_i1096" DrawAspect="Content" ObjectID="_1752526265" r:id="rId161"/>
        </w:object>
      </w:r>
    </w:p>
    <w:p w14:paraId="454EA704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6A0F0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0CE8F4E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4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ля разложения функции </w:t>
      </w:r>
      <w:r w:rsidRPr="00727D5A">
        <w:rPr>
          <w:rFonts w:ascii="Times New Roman" w:hAnsi="Times New Roman" w:cs="Times New Roman"/>
          <w:bCs/>
          <w:i/>
          <w:color w:val="000000"/>
          <w:sz w:val="24"/>
          <w:szCs w:val="24"/>
        </w:rPr>
        <w:t>f(x)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степенной ряд используются приемы</w:t>
      </w:r>
      <w:r w:rsidRPr="00727D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</w:p>
    <w:p w14:paraId="0F5C533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интегрирование степенных рядов</w:t>
      </w:r>
    </w:p>
    <w:p w14:paraId="63F1417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727D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дифференцирование степенных рядов</w:t>
      </w:r>
    </w:p>
    <w:p w14:paraId="396876F0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сравнение с соответствующим числовым рядом</w:t>
      </w:r>
    </w:p>
    <w:p w14:paraId="77A7A01D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4B66AF3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35 Уравнение </w:t>
      </w:r>
      <w:r w:rsidRPr="00727D5A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2420" w:dyaOrig="760" w14:anchorId="5562954A">
          <v:shape id="_x0000_i1097" type="#_x0000_t75" alt="" style="width:119.3pt;height:37.05pt;mso-width-percent:0;mso-height-percent:0;mso-width-percent:0;mso-height-percent:0" o:ole="">
            <v:imagedata r:id="rId162" o:title=""/>
          </v:shape>
          <o:OLEObject Type="Embed" ProgID="Equation.DSMT4" ShapeID="_x0000_i1097" DrawAspect="Content" ObjectID="_1752526266" r:id="rId163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описывает процесс</w:t>
      </w:r>
    </w:p>
    <w:p w14:paraId="1531D435" w14:textId="77777777" w:rsidR="00727D5A" w:rsidRPr="00727D5A" w:rsidRDefault="00727D5A" w:rsidP="00727D5A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А) распространение тепла в стержне</w:t>
      </w:r>
    </w:p>
    <w:p w14:paraId="33A6A655" w14:textId="77777777" w:rsidR="00727D5A" w:rsidRPr="00727D5A" w:rsidRDefault="00727D5A" w:rsidP="00727D5A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Б) свободные колебания стержня</w:t>
      </w:r>
    </w:p>
    <w:p w14:paraId="1B47E3BF" w14:textId="77777777" w:rsidR="00727D5A" w:rsidRPr="00727D5A" w:rsidRDefault="00727D5A" w:rsidP="00727D5A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В) вынужденные колебание стержня</w:t>
      </w:r>
    </w:p>
    <w:p w14:paraId="2FF8DA33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8D798C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я на установление соответствия</w:t>
      </w:r>
    </w:p>
    <w:p w14:paraId="020C6090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2FE1213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Установите соответствие между левым и правым столбцами.</w:t>
      </w:r>
    </w:p>
    <w:p w14:paraId="6AC34D6F" w14:textId="77777777" w:rsidR="00727D5A" w:rsidRPr="00727D5A" w:rsidRDefault="00727D5A" w:rsidP="00727D5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Простые (1 уровень)</w:t>
      </w:r>
    </w:p>
    <w:p w14:paraId="617E9D19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 xml:space="preserve">36. </w:t>
      </w:r>
    </w:p>
    <w:p w14:paraId="515DB900" w14:textId="77777777" w:rsidR="00727D5A" w:rsidRPr="00727D5A" w:rsidRDefault="00727D5A" w:rsidP="00727D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>Установите соответствия между типом уравнений и формулами</w:t>
      </w:r>
    </w:p>
    <w:p w14:paraId="138F0494" w14:textId="77777777" w:rsidR="00727D5A" w:rsidRPr="00727D5A" w:rsidRDefault="00727D5A" w:rsidP="00727D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А, 2-Б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727D5A" w:rsidRPr="00727D5A" w14:paraId="06EE9206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0AF517E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D643AA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727D5A" w:rsidRPr="00727D5A" w14:paraId="1790876A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964ABAD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61AC7DD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39DD613" wp14:editId="492A6A5F">
                  <wp:extent cx="830950" cy="443711"/>
                  <wp:effectExtent l="0" t="0" r="762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5718" cy="446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725614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5D3394" w14:textId="77777777" w:rsidR="00727D5A" w:rsidRPr="00727D5A" w:rsidRDefault="00727D5A" w:rsidP="00727D5A">
            <w:pPr>
              <w:spacing w:before="2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Уравнение Лапласа</w:t>
            </w:r>
          </w:p>
        </w:tc>
      </w:tr>
      <w:tr w:rsidR="00727D5A" w:rsidRPr="00727D5A" w14:paraId="78EAB77B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EA7AE66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DA3E12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280" w:dyaOrig="760" w14:anchorId="42061745">
                <v:shape id="_x0000_i1098" type="#_x0000_t75" alt="" style="width:63.4pt;height:37.05pt;mso-width-percent:0;mso-height-percent:0;mso-width-percent:0;mso-height-percent:0" o:ole="">
                  <v:imagedata r:id="rId165" o:title=""/>
                </v:shape>
                <o:OLEObject Type="Embed" ProgID="Equation.DSMT4" ShapeID="_x0000_i1098" DrawAspect="Content" ObjectID="_1752526267" r:id="rId166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C8C0929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34854D1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Одномерное уравнение теплопроводности</w:t>
            </w:r>
          </w:p>
        </w:tc>
      </w:tr>
      <w:tr w:rsidR="00727D5A" w:rsidRPr="00727D5A" w14:paraId="075DD91A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8DD68E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6CDC93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56EF2E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22BA9D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Одномерное волновое уравнение</w:t>
            </w:r>
          </w:p>
        </w:tc>
      </w:tr>
    </w:tbl>
    <w:p w14:paraId="365E7989" w14:textId="77777777" w:rsidR="00727D5A" w:rsidRPr="00727D5A" w:rsidRDefault="00727D5A" w:rsidP="00727D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169545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0D6343A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>37 Установите соответствия между рядом Фурье (четной, нечетной функции) и формулами</w:t>
      </w:r>
    </w:p>
    <w:p w14:paraId="549E50A3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А, 2-Б</w:t>
      </w:r>
    </w:p>
    <w:p w14:paraId="58886690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26"/>
        <w:gridCol w:w="1053"/>
        <w:gridCol w:w="5316"/>
      </w:tblGrid>
      <w:tr w:rsidR="00727D5A" w:rsidRPr="00727D5A" w14:paraId="2818B8D9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3D38AF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587DC3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</w:t>
            </w:r>
          </w:p>
        </w:tc>
      </w:tr>
      <w:tr w:rsidR="00727D5A" w:rsidRPr="00727D5A" w14:paraId="4E392474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778288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7B6EE9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яд Фурье 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FEC489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6A976A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B3FA5AF" wp14:editId="53C42F59">
                  <wp:extent cx="1625658" cy="443362"/>
                  <wp:effectExtent l="0" t="0" r="0" b="0"/>
                  <wp:docPr id="33" name="Рисунок 33" descr="https://studfile.net/html/2706/533/html_TNsDbaDwMn.bMOp/img-DZNMM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s://studfile.net/html/2706/533/html_TNsDbaDwMn.bMOp/img-DZNMM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79" cy="4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D5A" w:rsidRPr="00727D5A" w14:paraId="35384EA6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1385CC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A4CABB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яд Фурье не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65634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9D81A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3B833FE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8593E14" wp14:editId="02AF4974">
                  <wp:extent cx="1320647" cy="457351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344" cy="4655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D5A" w:rsidRPr="00727D5A" w14:paraId="465A2738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C2E113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E566B4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яд Фурье функции общего вида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45F556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85BD72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0B9F7BB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05901C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редне-сложные (2 уровень)</w:t>
      </w:r>
    </w:p>
    <w:p w14:paraId="71A700C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ED5639B" w14:textId="77777777" w:rsidR="00727D5A" w:rsidRPr="00727D5A" w:rsidRDefault="00727D5A" w:rsidP="00727D5A">
      <w:pPr>
        <w:tabs>
          <w:tab w:val="left" w:pos="708"/>
          <w:tab w:val="left" w:pos="993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B5AF1A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38 </w:t>
      </w:r>
    </w:p>
    <w:p w14:paraId="7AF62E7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5160B8E2" w14:textId="77777777" w:rsidR="00727D5A" w:rsidRPr="00727D5A" w:rsidRDefault="00727D5A" w:rsidP="00727D5A">
      <w:pPr>
        <w:spacing w:line="240" w:lineRule="auto"/>
        <w:ind w:left="92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А, 2-В</w:t>
      </w:r>
    </w:p>
    <w:p w14:paraId="06A19E7B" w14:textId="77777777" w:rsidR="00727D5A" w:rsidRPr="00727D5A" w:rsidRDefault="00727D5A" w:rsidP="00727D5A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727D5A" w:rsidRPr="00727D5A" w:rsidSect="00F840E7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727D5A" w:rsidRPr="00727D5A" w14:paraId="1F411AA6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1498923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1EBCE2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727D5A" w:rsidRPr="00727D5A" w14:paraId="180A5699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A80A94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CAA930E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400" w:dyaOrig="760" w14:anchorId="7EB7854F">
                <v:shape id="_x0000_i1099" type="#_x0000_t75" alt="" style="width:69.3pt;height:37.05pt;mso-width-percent:0;mso-height-percent:0;mso-width-percent:0;mso-height-percent:0" o:ole="">
                  <v:imagedata r:id="rId169" o:title=""/>
                </v:shape>
                <o:OLEObject Type="Embed" ProgID="Equation.DSMT4" ShapeID="_x0000_i1099" DrawAspect="Content" ObjectID="_1752526268" r:id="rId170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6D837E9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FE5A57C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уравнение теплопроводности для однородного стержня</w:t>
            </w:r>
          </w:p>
        </w:tc>
      </w:tr>
      <w:tr w:rsidR="00727D5A" w:rsidRPr="00727D5A" w14:paraId="09A3A236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A8E92C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0622A9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2560" w:dyaOrig="760" w14:anchorId="61822055">
                <v:shape id="_x0000_i1100" type="#_x0000_t75" alt="" style="width:127.9pt;height:37.05pt;mso-width-percent:0;mso-height-percent:0;mso-width-percent:0;mso-height-percent:0" o:ole="">
                  <v:imagedata r:id="rId171" o:title=""/>
                </v:shape>
                <o:OLEObject Type="Embed" ProgID="Equation.DSMT4" ShapeID="_x0000_i1100" DrawAspect="Content" ObjectID="_1752526269" r:id="rId172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6C99E3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D589A44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свободные колебания струны</w:t>
            </w:r>
          </w:p>
          <w:p w14:paraId="7B2305D4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7D5A" w:rsidRPr="00727D5A" w14:paraId="04B9CF40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5929F65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4F9E538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1DB7507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B2565A9" w14:textId="77777777" w:rsidR="00727D5A" w:rsidRPr="00727D5A" w:rsidRDefault="00727D5A" w:rsidP="00727D5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ужденные колебание стержня</w:t>
            </w:r>
          </w:p>
        </w:tc>
      </w:tr>
    </w:tbl>
    <w:p w14:paraId="67508F55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8979BDA" w14:textId="77777777" w:rsidR="00727D5A" w:rsidRPr="00727D5A" w:rsidRDefault="00727D5A" w:rsidP="00727D5A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B42CA3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A32384">
          <w:type w:val="continuous"/>
          <w:pgSz w:w="11906" w:h="16838"/>
          <w:pgMar w:top="1134" w:right="850" w:bottom="993" w:left="2268" w:header="708" w:footer="708" w:gutter="0"/>
          <w:cols w:num="2" w:space="708" w:equalWidth="0">
            <w:col w:w="5622" w:space="708"/>
            <w:col w:w="2457"/>
          </w:cols>
          <w:docGrid w:linePitch="360"/>
        </w:sectPr>
      </w:pPr>
    </w:p>
    <w:p w14:paraId="1C549FE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5867D4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9 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я между оригиналом и изображением</w:t>
      </w:r>
    </w:p>
    <w:p w14:paraId="43805D37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p w14:paraId="2E84D3C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9"/>
        <w:gridCol w:w="1053"/>
        <w:gridCol w:w="5223"/>
      </w:tblGrid>
      <w:tr w:rsidR="00727D5A" w:rsidRPr="00727D5A" w14:paraId="75A12C6B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8BD807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F622C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ражение</w:t>
            </w:r>
          </w:p>
        </w:tc>
      </w:tr>
      <w:tr w:rsidR="00727D5A" w:rsidRPr="00727D5A" w14:paraId="587777E0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331F5F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B4D5C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32"/>
                <w:sz w:val="24"/>
                <w:szCs w:val="24"/>
                <w:lang w:eastAsia="ru-RU"/>
              </w:rPr>
              <w:object w:dxaOrig="980" w:dyaOrig="760" w14:anchorId="581F47CD">
                <v:shape id="_x0000_i1101" type="#_x0000_t75" alt="" style="width:49.45pt;height:38.7pt" o:ole="">
                  <v:imagedata r:id="rId173" o:title=""/>
                </v:shape>
                <o:OLEObject Type="Embed" ProgID="Equation.DSMT4" ShapeID="_x0000_i1101" DrawAspect="Content" ObjectID="_1752526270" r:id="rId174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79E1C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D64DE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=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in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2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</w:p>
        </w:tc>
      </w:tr>
      <w:tr w:rsidR="00727D5A" w:rsidRPr="00727D5A" w14:paraId="3E8CA4B8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A3EA7D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BA9AC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32"/>
                <w:sz w:val="24"/>
                <w:szCs w:val="24"/>
                <w:lang w:eastAsia="ru-RU"/>
              </w:rPr>
              <w:object w:dxaOrig="840" w:dyaOrig="760" w14:anchorId="43126508">
                <v:shape id="_x0000_i1102" type="#_x0000_t75" alt="" style="width:41.9pt;height:38.7pt" o:ole="">
                  <v:imagedata r:id="rId175" o:title=""/>
                </v:shape>
                <o:OLEObject Type="Embed" ProgID="Equation.DSMT4" ShapeID="_x0000_i1102" DrawAspect="Content" ObjectID="_1752526271" r:id="rId176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D1C2A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25572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(t)=cos5t</w:t>
            </w:r>
          </w:p>
        </w:tc>
      </w:tr>
      <w:tr w:rsidR="00727D5A" w:rsidRPr="00727D5A" w14:paraId="32E6B7FE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497F9D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559770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37A53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CA749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f(t)=tsin7t</w:t>
            </w:r>
          </w:p>
        </w:tc>
      </w:tr>
    </w:tbl>
    <w:p w14:paraId="582D5287" w14:textId="77777777" w:rsidR="00727D5A" w:rsidRPr="00727D5A" w:rsidRDefault="00727D5A" w:rsidP="00727D5A">
      <w:pPr>
        <w:numPr>
          <w:ilvl w:val="0"/>
          <w:numId w:val="6"/>
        </w:num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DC3FB47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40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ановите соответствия между функцией и разложением ее на простые множители </w:t>
      </w:r>
    </w:p>
    <w:p w14:paraId="428BC4C2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7"/>
        <w:gridCol w:w="1053"/>
        <w:gridCol w:w="5295"/>
      </w:tblGrid>
      <w:tr w:rsidR="00727D5A" w:rsidRPr="00727D5A" w14:paraId="49490C0E" w14:textId="77777777" w:rsidTr="00DD1BAD">
        <w:trPr>
          <w:trHeight w:val="319"/>
        </w:trPr>
        <w:tc>
          <w:tcPr>
            <w:tcW w:w="364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082AE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634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61E2DC" w14:textId="77777777" w:rsidR="00727D5A" w:rsidRPr="00727D5A" w:rsidRDefault="00727D5A" w:rsidP="00727D5A">
            <w:pPr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стые множители </w:t>
            </w:r>
          </w:p>
        </w:tc>
      </w:tr>
      <w:tr w:rsidR="00727D5A" w:rsidRPr="00727D5A" w14:paraId="2BBF00DC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26051C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2DE6D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position w:val="-18"/>
                <w:sz w:val="24"/>
                <w:szCs w:val="24"/>
                <w:lang w:eastAsia="ru-RU"/>
              </w:rPr>
              <w:object w:dxaOrig="2299" w:dyaOrig="499" w14:anchorId="33BAAA6A">
                <v:shape id="_x0000_i1103" type="#_x0000_t75" alt="" style="width:115pt;height:24.7pt;mso-width-percent:0;mso-height-percent:0;mso-width-percent:0;mso-height-percent:0" o:ole="">
                  <v:imagedata r:id="rId177" o:title=""/>
                </v:shape>
                <o:OLEObject Type="Embed" ProgID="Equation.DSMT4" ShapeID="_x0000_i1103" DrawAspect="Content" ObjectID="_1752526272" r:id="rId178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FE35C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662D5F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14:paraId="68B6113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=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3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-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-12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</w:p>
        </w:tc>
      </w:tr>
      <w:tr w:rsidR="00727D5A" w:rsidRPr="00727D5A" w14:paraId="6000A308" w14:textId="77777777" w:rsidTr="00DD1BAD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990D34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40574E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14"/>
                <w:sz w:val="24"/>
                <w:szCs w:val="24"/>
                <w:lang w:eastAsia="ru-RU"/>
              </w:rPr>
              <w:object w:dxaOrig="1900" w:dyaOrig="420" w14:anchorId="1B287B6D">
                <v:shape id="_x0000_i1104" type="#_x0000_t75" alt="" style="width:94.55pt;height:21.5pt;mso-width-percent:0;mso-height-percent:0;mso-width-percent:0;mso-height-percent:0" o:ole="">
                  <v:imagedata r:id="rId179" o:title=""/>
                </v:shape>
                <o:OLEObject Type="Embed" ProgID="Equation.DSMT4" ShapeID="_x0000_i1104" DrawAspect="Content" ObjectID="_1752526273" r:id="rId180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637BC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390F07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  <w:p w14:paraId="6A65D74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=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3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-8</w:t>
            </w:r>
          </w:p>
        </w:tc>
      </w:tr>
      <w:tr w:rsidR="00727D5A" w:rsidRPr="00727D5A" w14:paraId="7579928E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37B549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698AF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04D23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02441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=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3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+8</w:t>
            </w:r>
          </w:p>
          <w:p w14:paraId="32FB806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53F8590E" w14:textId="77777777" w:rsidR="00727D5A" w:rsidRPr="00727D5A" w:rsidRDefault="00727D5A" w:rsidP="00727D5A">
      <w:pPr>
        <w:numPr>
          <w:ilvl w:val="0"/>
          <w:numId w:val="6"/>
        </w:num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97D578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89305DE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14:paraId="1B55085E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41 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я между оригиналом и изображением</w:t>
      </w:r>
    </w:p>
    <w:p w14:paraId="282EB526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</w:t>
      </w:r>
      <w:r w:rsidRPr="00727D5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727D5A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22E832B8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4"/>
        <w:gridCol w:w="1053"/>
        <w:gridCol w:w="5228"/>
      </w:tblGrid>
      <w:tr w:rsidR="00727D5A" w:rsidRPr="00727D5A" w14:paraId="73723CAA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0EE945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BBE6D4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ражение</w:t>
            </w:r>
          </w:p>
        </w:tc>
      </w:tr>
      <w:tr w:rsidR="00727D5A" w:rsidRPr="00727D5A" w14:paraId="1AA0B690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8E2EB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9A3A83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32"/>
                <w:sz w:val="24"/>
                <w:szCs w:val="24"/>
                <w:lang w:eastAsia="ru-RU"/>
              </w:rPr>
              <w:object w:dxaOrig="580" w:dyaOrig="760" w14:anchorId="7B13D30B">
                <v:shape id="_x0000_i1105" type="#_x0000_t75" alt="" style="width:29pt;height:38.7pt;mso-width-percent:0;mso-height-percent:0;mso-width-percent:0;mso-height-percent:0" o:ole="">
                  <v:imagedata r:id="rId181" o:title=""/>
                </v:shape>
                <o:OLEObject Type="Embed" ProgID="Equation.DSMT4" ShapeID="_x0000_i1105" DrawAspect="Content" ObjectID="_1752526274" r:id="rId182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78BEC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3C1FE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=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n</w:t>
            </w:r>
          </w:p>
        </w:tc>
      </w:tr>
      <w:tr w:rsidR="00727D5A" w:rsidRPr="00C44A16" w14:paraId="68CCAFD8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887D6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93F3F5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32"/>
                <w:sz w:val="24"/>
                <w:szCs w:val="24"/>
                <w:lang w:eastAsia="ru-RU"/>
              </w:rPr>
              <w:object w:dxaOrig="980" w:dyaOrig="760" w14:anchorId="42945404">
                <v:shape id="_x0000_i1106" type="#_x0000_t75" alt="" style="width:49.45pt;height:38.7pt;mso-width-percent:0;mso-height-percent:0;mso-width-percent:0;mso-height-percent:0" o:ole="">
                  <v:imagedata r:id="rId183" o:title=""/>
                </v:shape>
                <o:OLEObject Type="Embed" ProgID="Equation.DSMT4" ShapeID="_x0000_i1106" DrawAspect="Content" ObjectID="_1752526275" r:id="rId184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A6CE609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EC1B86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f(t)=sin(at)</w:t>
            </w:r>
          </w:p>
        </w:tc>
      </w:tr>
      <w:tr w:rsidR="00727D5A" w:rsidRPr="00C44A16" w14:paraId="650C40CD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F82DCB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59495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607789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5D69B3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f(t)=cos(at)</w:t>
            </w:r>
          </w:p>
        </w:tc>
      </w:tr>
    </w:tbl>
    <w:p w14:paraId="221ED370" w14:textId="77777777" w:rsidR="00727D5A" w:rsidRPr="00727D5A" w:rsidRDefault="00727D5A" w:rsidP="00727D5A">
      <w:pPr>
        <w:numPr>
          <w:ilvl w:val="0"/>
          <w:numId w:val="33"/>
        </w:num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3A236C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11CF20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E7E8A3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3788D08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42 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я между рядом и формулой</w:t>
      </w:r>
    </w:p>
    <w:p w14:paraId="16B554AB" w14:textId="77777777" w:rsidR="00727D5A" w:rsidRPr="00727D5A" w:rsidRDefault="00727D5A" w:rsidP="00727D5A">
      <w:pPr>
        <w:tabs>
          <w:tab w:val="left" w:pos="708"/>
          <w:tab w:val="left" w:pos="1134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57DD460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p w14:paraId="07493FD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5"/>
        <w:gridCol w:w="1053"/>
        <w:gridCol w:w="5297"/>
      </w:tblGrid>
      <w:tr w:rsidR="00727D5A" w:rsidRPr="00727D5A" w14:paraId="786BB4BD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21FFB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яд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35B80D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</w:t>
            </w:r>
          </w:p>
        </w:tc>
      </w:tr>
      <w:tr w:rsidR="00727D5A" w:rsidRPr="00727D5A" w14:paraId="594D29E2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701ACA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64A1F9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9A1A5DC" wp14:editId="69649DAC">
                  <wp:extent cx="502617" cy="492254"/>
                  <wp:effectExtent l="0" t="0" r="0" b="317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87" cy="505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ABE82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F5446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й ряд</w:t>
            </w:r>
          </w:p>
        </w:tc>
      </w:tr>
      <w:tr w:rsidR="00727D5A" w:rsidRPr="00727D5A" w14:paraId="68AFCB3D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4CAB7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5B422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401BB88" wp14:editId="61842765">
                  <wp:extent cx="505996" cy="490506"/>
                  <wp:effectExtent l="0" t="0" r="8890" b="508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487" cy="506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04F1E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C06A0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ный гармонический ряд</w:t>
            </w:r>
          </w:p>
        </w:tc>
      </w:tr>
      <w:tr w:rsidR="00727D5A" w:rsidRPr="00727D5A" w14:paraId="4F6FF1EF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B14CE4F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83B7CC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2F7E9F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2194B7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Знакочередующийся  ряд</w:t>
            </w:r>
          </w:p>
        </w:tc>
      </w:tr>
    </w:tbl>
    <w:p w14:paraId="14A14D8C" w14:textId="77777777" w:rsidR="00727D5A" w:rsidRPr="00727D5A" w:rsidRDefault="00727D5A" w:rsidP="00727D5A">
      <w:pPr>
        <w:tabs>
          <w:tab w:val="left" w:pos="708"/>
          <w:tab w:val="left" w:pos="1134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0B28A0A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0A88B6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4CF99D21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F0DCE3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6FADA61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3C8C4F2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3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тановите соответствия между рядом и признаком исследования на сходимость</w:t>
      </w:r>
    </w:p>
    <w:p w14:paraId="783871F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28793340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lastRenderedPageBreak/>
        <w:t>Ответ: 1-Б, 2-А</w:t>
      </w:r>
    </w:p>
    <w:p w14:paraId="4CAFF75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727D5A" w:rsidRPr="00727D5A" w14:paraId="3D68EA06" w14:textId="77777777" w:rsidTr="00DD1BAD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5B09D5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3902F0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знак</w:t>
            </w:r>
          </w:p>
        </w:tc>
      </w:tr>
      <w:tr w:rsidR="00727D5A" w:rsidRPr="00727D5A" w14:paraId="376738E9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E6B0C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918E93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5E8497A" wp14:editId="5B57837E">
                  <wp:extent cx="921515" cy="411783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312" cy="417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BB870F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DD1DF1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дикальный признак Коши</w:t>
            </w:r>
          </w:p>
        </w:tc>
      </w:tr>
      <w:tr w:rsidR="00727D5A" w:rsidRPr="00727D5A" w14:paraId="6D7B53C5" w14:textId="77777777" w:rsidTr="00DD1BAD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FF232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FF4673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5C5F20" wp14:editId="3DBA2D1C">
                  <wp:extent cx="913275" cy="491319"/>
                  <wp:effectExtent l="0" t="0" r="1270" b="444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901" cy="500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E28468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A258C11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Даламбера</w:t>
            </w:r>
          </w:p>
        </w:tc>
      </w:tr>
      <w:tr w:rsidR="00727D5A" w:rsidRPr="00727D5A" w14:paraId="29A343D0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F49A67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37845E2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C1DC59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D329C4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нтегральный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знак Коши</w:t>
            </w:r>
          </w:p>
        </w:tc>
      </w:tr>
    </w:tbl>
    <w:p w14:paraId="776D567B" w14:textId="77777777" w:rsidR="00727D5A" w:rsidRPr="00727D5A" w:rsidRDefault="00727D5A" w:rsidP="00727D5A">
      <w:pPr>
        <w:tabs>
          <w:tab w:val="left" w:pos="708"/>
          <w:tab w:val="left" w:pos="1134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389B974F" w14:textId="77777777" w:rsidR="00727D5A" w:rsidRPr="00727D5A" w:rsidRDefault="00727D5A" w:rsidP="00727D5A">
      <w:pPr>
        <w:spacing w:after="0" w:line="240" w:lineRule="auto"/>
        <w:ind w:left="709" w:hanging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4087775" w14:textId="77777777" w:rsidR="00727D5A" w:rsidRPr="00727D5A" w:rsidRDefault="00727D5A" w:rsidP="00727D5A">
      <w:pPr>
        <w:spacing w:after="0" w:line="240" w:lineRule="auto"/>
        <w:ind w:left="709" w:hanging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3DBA178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>44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6BCE238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E35CEF4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lastRenderedPageBreak/>
        <w:t>Ответ: 1-Б, 2-А</w:t>
      </w:r>
    </w:p>
    <w:p w14:paraId="51514978" w14:textId="77777777" w:rsidR="00727D5A" w:rsidRPr="00727D5A" w:rsidRDefault="00727D5A" w:rsidP="00727D5A">
      <w:pPr>
        <w:tabs>
          <w:tab w:val="left" w:pos="708"/>
          <w:tab w:val="left" w:pos="993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5362"/>
        <w:gridCol w:w="1053"/>
        <w:gridCol w:w="2580"/>
      </w:tblGrid>
      <w:tr w:rsidR="00727D5A" w:rsidRPr="00727D5A" w14:paraId="5C4A2E55" w14:textId="77777777" w:rsidTr="00DD1BAD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67C70D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019F5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пись</w:t>
            </w:r>
          </w:p>
        </w:tc>
      </w:tr>
      <w:tr w:rsidR="00727D5A" w:rsidRPr="00727D5A" w14:paraId="5BDAD185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4E0646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F7857A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A6166E3" wp14:editId="75B4D287">
                  <wp:extent cx="3257047" cy="320812"/>
                  <wp:effectExtent l="0" t="0" r="635" b="317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154" cy="3386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6C756CB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8597B4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зилинейное уравнение в частных производных 2-го порядка</w:t>
            </w:r>
          </w:p>
        </w:tc>
      </w:tr>
      <w:tr w:rsidR="00727D5A" w:rsidRPr="00727D5A" w14:paraId="4FAA0257" w14:textId="77777777" w:rsidTr="00DD1BAD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4A4B1C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D45370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4FD6A7F" wp14:editId="78EB61E0">
                  <wp:extent cx="2947916" cy="287135"/>
                  <wp:effectExtent l="0" t="0" r="508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8815" cy="304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35CB44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7CCC3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5CB2BA8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в частных производных 2-го порядка</w:t>
            </w: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727D5A" w:rsidRPr="00727D5A" w14:paraId="334C7DB0" w14:textId="77777777" w:rsidTr="00DD1BAD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82899C6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A0166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8910B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55404E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истическое уравнение в частных производных 2-го порядка</w:t>
            </w:r>
          </w:p>
        </w:tc>
      </w:tr>
    </w:tbl>
    <w:p w14:paraId="187EA148" w14:textId="77777777" w:rsidR="00727D5A" w:rsidRPr="00727D5A" w:rsidRDefault="00727D5A" w:rsidP="00727D5A">
      <w:pPr>
        <w:numPr>
          <w:ilvl w:val="0"/>
          <w:numId w:val="5"/>
        </w:num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CFE008D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5387" w:space="708"/>
            <w:col w:w="3260"/>
          </w:cols>
          <w:docGrid w:linePitch="360"/>
        </w:sectPr>
      </w:pPr>
    </w:p>
    <w:p w14:paraId="4768004E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BE09D6E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ложные (3 уровень)</w:t>
      </w:r>
    </w:p>
    <w:p w14:paraId="730470C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C67912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5 </w: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я между оригиналом и изображением</w:t>
      </w:r>
    </w:p>
    <w:p w14:paraId="7C397A88" w14:textId="77777777" w:rsidR="00727D5A" w:rsidRPr="00727D5A" w:rsidRDefault="00727D5A" w:rsidP="00727D5A">
      <w:pPr>
        <w:spacing w:line="240" w:lineRule="auto"/>
        <w:ind w:left="785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Ответ: 1-</w:t>
      </w:r>
      <w:r w:rsidRPr="00727D5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727D5A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441EB808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95"/>
        <w:gridCol w:w="1053"/>
        <w:gridCol w:w="5247"/>
      </w:tblGrid>
      <w:tr w:rsidR="00727D5A" w:rsidRPr="00727D5A" w14:paraId="1FCFED65" w14:textId="77777777" w:rsidTr="00DD1BAD">
        <w:trPr>
          <w:trHeight w:val="319"/>
        </w:trPr>
        <w:tc>
          <w:tcPr>
            <w:tcW w:w="369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986D1D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игинал</w:t>
            </w:r>
          </w:p>
        </w:tc>
        <w:tc>
          <w:tcPr>
            <w:tcW w:w="63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42DE5A5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ражение</w:t>
            </w:r>
          </w:p>
        </w:tc>
      </w:tr>
      <w:tr w:rsidR="00727D5A" w:rsidRPr="00727D5A" w14:paraId="3C4A80D2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6D2F850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8CC683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48"/>
                <w:sz w:val="24"/>
                <w:szCs w:val="24"/>
                <w:lang w:eastAsia="ru-RU"/>
              </w:rPr>
              <w:object w:dxaOrig="1300" w:dyaOrig="920" w14:anchorId="4F680394">
                <v:shape id="_x0000_i1107" type="#_x0000_t75" alt="" style="width:65.55pt;height:45.65pt" o:ole="">
                  <v:imagedata r:id="rId191" o:title=""/>
                </v:shape>
                <o:OLEObject Type="Embed" ProgID="Equation.DSMT4" ShapeID="_x0000_i1107" DrawAspect="Content" ObjectID="_1752526276" r:id="rId192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1A88B4C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F4B82D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(t)=sin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3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</w:p>
        </w:tc>
      </w:tr>
      <w:tr w:rsidR="00727D5A" w:rsidRPr="00C44A16" w14:paraId="1897EE0B" w14:textId="77777777" w:rsidTr="00DD1BAD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3CD67A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5FCC628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before="240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b/>
                <w:noProof/>
                <w:position w:val="-40"/>
                <w:sz w:val="24"/>
                <w:szCs w:val="24"/>
                <w:lang w:eastAsia="ru-RU"/>
              </w:rPr>
              <w:object w:dxaOrig="1560" w:dyaOrig="840" w14:anchorId="645E34B5">
                <v:shape id="_x0000_i1108" type="#_x0000_t75" alt="" style="width:77.9pt;height:41.9pt;mso-width-percent:0;mso-height-percent:0;mso-width-percent:0;mso-height-percent:0" o:ole="">
                  <v:imagedata r:id="rId193" o:title=""/>
                </v:shape>
                <o:OLEObject Type="Embed" ProgID="Equation.DSMT4" ShapeID="_x0000_i1108" DrawAspect="Content" ObjectID="_1752526277" r:id="rId194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4AE37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044A0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f(t)=e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t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cos7t</w:t>
            </w:r>
          </w:p>
        </w:tc>
      </w:tr>
      <w:tr w:rsidR="00727D5A" w:rsidRPr="00727D5A" w14:paraId="4E8BDA5D" w14:textId="77777777" w:rsidTr="00DD1BA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93E222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56E66E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3D2C6A7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81BD374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727D5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(t)=tsin4t</w:t>
            </w:r>
          </w:p>
        </w:tc>
      </w:tr>
    </w:tbl>
    <w:p w14:paraId="6644F7BA" w14:textId="77777777" w:rsidR="00727D5A" w:rsidRPr="00727D5A" w:rsidRDefault="00727D5A" w:rsidP="00727D5A">
      <w:pPr>
        <w:numPr>
          <w:ilvl w:val="0"/>
          <w:numId w:val="33"/>
        </w:num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EE0818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5D5BB3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727D5A" w:rsidRPr="00727D5A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 </w:t>
      </w:r>
    </w:p>
    <w:p w14:paraId="737ADB41" w14:textId="77777777" w:rsidR="00727D5A" w:rsidRPr="00727D5A" w:rsidRDefault="00727D5A" w:rsidP="00727D5A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lastRenderedPageBreak/>
        <w:t>Задания открытого типа</w:t>
      </w:r>
    </w:p>
    <w:p w14:paraId="4B3A3D01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я на дополнение</w:t>
      </w:r>
    </w:p>
    <w:p w14:paraId="14433AE3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Напишите пропущенное слово.</w:t>
      </w:r>
    </w:p>
    <w:p w14:paraId="7236E30A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EB0E8E6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остые (1 уровень)</w:t>
      </w:r>
    </w:p>
    <w:p w14:paraId="23E3998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6D86491A" w14:textId="77777777" w:rsidR="00727D5A" w:rsidRPr="00727D5A" w:rsidRDefault="00727D5A" w:rsidP="00727D5A">
      <w:pPr>
        <w:spacing w:after="0" w:line="240" w:lineRule="auto"/>
        <w:ind w:left="284" w:firstLine="14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6</w:t>
      </w:r>
      <w:r w:rsidRPr="00727D5A">
        <w:rPr>
          <w:rFonts w:ascii="Times New Roman" w:hAnsi="Times New Roman" w:cs="Times New Roman"/>
          <w:color w:val="3D424D"/>
          <w:sz w:val="24"/>
          <w:szCs w:val="24"/>
          <w:shd w:val="clear" w:color="auto" w:fill="F8F8F8"/>
        </w:rPr>
        <w:t xml:space="preserve">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чность результатов будет выше, если членов разложения в ряд Фурье будет…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больше)</w:t>
      </w:r>
    </w:p>
    <w:p w14:paraId="53AF61F4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A4DC30F" w14:textId="77777777" w:rsidR="00727D5A" w:rsidRPr="00727D5A" w:rsidRDefault="00727D5A" w:rsidP="00727D5A">
      <w:pPr>
        <w:tabs>
          <w:tab w:val="left" w:pos="2127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440BBC3" w14:textId="77777777" w:rsidR="00727D5A" w:rsidRPr="00727D5A" w:rsidRDefault="00727D5A" w:rsidP="00727D5A">
      <w:pPr>
        <w:tabs>
          <w:tab w:val="left" w:pos="708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7</w:t>
      </w:r>
      <w:r w:rsidRPr="00727D5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</w:t>
      </w: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Если ряд 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660" w:dyaOrig="780" w14:anchorId="0D18EBD5">
          <v:shape id="_x0000_i1109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109" DrawAspect="Content" ObjectID="_1752526278" r:id="rId195"/>
        </w:object>
      </w:r>
      <w:r w:rsidRPr="00727D5A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сходится, то его общий член стремится к </w:t>
      </w:r>
      <w:r w:rsidRPr="00727D5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... </w:t>
      </w:r>
      <w:r w:rsidRPr="00727D5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(0, </w:t>
      </w:r>
      <w:r w:rsidRPr="00727D5A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нулю, ноль, нуль)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</w:p>
    <w:p w14:paraId="2270133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09DE39F" w14:textId="77777777" w:rsidR="00727D5A" w:rsidRPr="00727D5A" w:rsidRDefault="00727D5A" w:rsidP="00727D5A">
      <w:p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48 Радиус сходимости степенного ряда </w:t>
      </w:r>
      <w:r w:rsidRPr="00727D5A">
        <w:rPr>
          <w:noProof/>
          <w:position w:val="-20"/>
          <w:lang w:eastAsia="ru-RU"/>
        </w:rPr>
        <w:drawing>
          <wp:inline distT="0" distB="0" distL="0" distR="0" wp14:anchorId="7916C31C" wp14:editId="7948095F">
            <wp:extent cx="736459" cy="482799"/>
            <wp:effectExtent l="0" t="0" r="698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758594" cy="49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04321EE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1D88373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9 Третий член ряда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  <w:lang w:eastAsia="ru-RU"/>
        </w:rPr>
        <w:drawing>
          <wp:inline distT="0" distB="0" distL="0" distR="0" wp14:anchorId="5B9C799F" wp14:editId="1CF2A932">
            <wp:extent cx="930891" cy="505341"/>
            <wp:effectExtent l="0" t="0" r="317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3A378C19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006733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0 Для ряда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700" w:dyaOrig="800" w14:anchorId="101C0952">
          <v:shape id="_x0000_i1110" type="#_x0000_t75" alt="" style="width:34.95pt;height:40.85pt;mso-width-percent:0;mso-height-percent:0;mso-width-percent:0;mso-height-percent:0" o:ole="">
            <v:imagedata r:id="rId198" o:title=""/>
          </v:shape>
          <o:OLEObject Type="Embed" ProgID="Equation.DSMT4" ShapeID="_x0000_i1110" DrawAspect="Content" ObjectID="_1752526279" r:id="rId199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умма </w:t>
      </w:r>
      <w:r w:rsidRPr="00727D5A">
        <w:rPr>
          <w:rFonts w:ascii="Times New Roman" w:eastAsia="Times New Roman" w:hAnsi="Times New Roman" w:cs="Times New Roman"/>
          <w:b/>
          <w:noProof/>
          <w:position w:val="-12"/>
          <w:sz w:val="24"/>
          <w:szCs w:val="24"/>
          <w:lang w:eastAsia="ru-RU"/>
        </w:rPr>
        <w:object w:dxaOrig="820" w:dyaOrig="380" w14:anchorId="1E9E5872">
          <v:shape id="_x0000_i1111" type="#_x0000_t75" alt="" style="width:41.35pt;height:18.8pt;mso-width-percent:0;mso-height-percent:0;mso-width-percent:0;mso-height-percent:0" o:ole="">
            <v:imagedata r:id="rId200" o:title=""/>
          </v:shape>
          <o:OLEObject Type="Embed" ProgID="Equation.DSMT4" ShapeID="_x0000_i1111" DrawAspect="Content" ObjectID="_1752526280" r:id="rId201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… </w:t>
      </w:r>
      <w:r w:rsidRPr="00727D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6, шесть, шести)</w:t>
      </w:r>
    </w:p>
    <w:p w14:paraId="127E366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EF912B1" w14:textId="77777777" w:rsidR="00727D5A" w:rsidRPr="00727D5A" w:rsidRDefault="00727D5A" w:rsidP="00727D5A">
      <w:pPr>
        <w:spacing w:after="0" w:line="240" w:lineRule="auto"/>
        <w:ind w:left="567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51 Радиус сходимости степенного ряда 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020" w:dyaOrig="800" w14:anchorId="3BB3D618">
          <v:shape id="_x0000_i1112" type="#_x0000_t75" alt="" style="width:51.6pt;height:40.85pt;mso-width-percent:0;mso-height-percent:0;mso-width-percent:0;mso-height-percent:0" o:ole="">
            <v:imagedata r:id="rId202" o:title=""/>
          </v:shape>
          <o:OLEObject Type="Embed" ProgID="Equation.DSMT4" ShapeID="_x0000_i1112" DrawAspect="Content" ObjectID="_1752526281" r:id="rId203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7, семь, семи)</w:t>
      </w:r>
    </w:p>
    <w:p w14:paraId="044EBD35" w14:textId="77777777" w:rsidR="00727D5A" w:rsidRPr="00727D5A" w:rsidRDefault="00727D5A" w:rsidP="00727D5A">
      <w:pPr>
        <w:spacing w:after="0"/>
        <w:ind w:left="720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BBD3E50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52 Если в разложении ряда Фурье, функция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7D2937E6">
          <v:shape id="_x0000_i1113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113" DrawAspect="Content" ObjectID="_1752526282" r:id="rId204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- нечетная, то коэффициент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315262F3">
          <v:shape id="_x0000_i1114" type="#_x0000_t75" alt="" style="width:14.5pt;height:18.8pt;mso-width-percent:0;mso-height-percent:0;mso-width-percent:0;mso-height-percent:0" o:ole="">
            <v:imagedata r:id="rId8" o:title=""/>
          </v:shape>
          <o:OLEObject Type="Embed" ProgID="Equation.DSMT4" ShapeID="_x0000_i1114" DrawAspect="Content" ObjectID="_1752526283" r:id="rId205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060C633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44708AD" w14:textId="77777777" w:rsidR="00727D5A" w:rsidRPr="00727D5A" w:rsidRDefault="00727D5A" w:rsidP="00727D5A">
      <w:pPr>
        <w:spacing w:after="0"/>
        <w:ind w:left="720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424AA91" w14:textId="77777777" w:rsidR="00727D5A" w:rsidRPr="00727D5A" w:rsidRDefault="00727D5A" w:rsidP="00727D5A">
      <w:pPr>
        <w:spacing w:after="0"/>
        <w:ind w:left="720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 (2 уровень)</w:t>
      </w:r>
    </w:p>
    <w:p w14:paraId="1DB04EBA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FC8E514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3 Частная производная функции </w:t>
      </w:r>
      <w:r w:rsidRPr="00727D5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object w:dxaOrig="2799" w:dyaOrig="360" w14:anchorId="40AAC970">
          <v:shape id="_x0000_i1115" type="#_x0000_t75" alt="" style="width:140.8pt;height:17.75pt;mso-width-percent:0;mso-height-percent:0;mso-width-percent:0;mso-height-percent:0" o:ole="">
            <v:imagedata r:id="rId206" o:title=""/>
          </v:shape>
          <o:OLEObject Type="Embed" ProgID="Equation.DSMT4" ShapeID="_x0000_i1115" DrawAspect="Content" ObjectID="_1752526284" r:id="rId207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переменной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х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1140" w:dyaOrig="380" w14:anchorId="72FE9A43">
          <v:shape id="_x0000_i1116" type="#_x0000_t75" alt="" style="width:57.5pt;height:18.8pt;mso-width-percent:0;mso-height-percent:0;mso-width-percent:0;mso-height-percent:0" o:ole="">
            <v:imagedata r:id="rId208" o:title=""/>
          </v:shape>
          <o:OLEObject Type="Embed" ProgID="Equation.DSMT4" ShapeID="_x0000_i1116" DrawAspect="Content" ObjectID="_1752526285" r:id="rId209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а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5, пять, пяти)</w:t>
      </w:r>
      <w:r w:rsidRPr="00727D5A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 xml:space="preserve"> </w:t>
      </w:r>
    </w:p>
    <w:p w14:paraId="2908E9E3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6017717" w14:textId="77777777" w:rsidR="00727D5A" w:rsidRPr="00727D5A" w:rsidRDefault="00727D5A" w:rsidP="00727D5A">
      <w:pPr>
        <w:spacing w:after="0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54</w:t>
      </w:r>
      <w:r w:rsidRPr="00727D5A">
        <w:rPr>
          <w:rFonts w:ascii="Times New Roman" w:hAnsi="Times New Roman" w:cs="Times New Roman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Если на отрезке [- </w:t>
      </w:r>
      <w:proofErr w:type="gramStart"/>
      <w:r w:rsidRPr="00727D5A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proofErr w:type="gramEnd"/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] выполняется равенство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-x)=- f (x),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то     функция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нечетной, нечетная, нечётная, нечётной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11428E17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151CEF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55 Если существует </w:t>
      </w:r>
      <w:r w:rsidRPr="00727D5A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59" w:dyaOrig="780" w14:anchorId="2C70EE9B">
          <v:shape id="_x0000_i1117" type="#_x0000_t75" alt="" style="width:67.7pt;height:37.6pt;mso-width-percent:0;mso-height-percent:0;mso-width-percent:0;mso-height-percent:0" o:ole="">
            <v:imagedata r:id="rId210" o:title=""/>
          </v:shape>
          <o:OLEObject Type="Embed" ProgID="Equation.DSMT4" ShapeID="_x0000_i1117" DrawAspect="Content" ObjectID="_1752526286" r:id="rId211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7A7CAB1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1BBBC23C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6 Параметр 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р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727D5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равниваемого эталонного ряда</w:t>
      </w:r>
      <w:r w:rsidRPr="00727D5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740" w:dyaOrig="780" w14:anchorId="037E8A4D">
          <v:shape id="_x0000_i1118" type="#_x0000_t75" alt="" style="width:37.05pt;height:39.2pt;mso-width-percent:0;mso-height-percent:0;mso-width-percent:0;mso-height-percent:0" o:ole="">
            <v:imagedata r:id="rId212" o:title=""/>
          </v:shape>
          <o:OLEObject Type="Embed" ProgID="Equation.DSMT4" ShapeID="_x0000_i1118" DrawAspect="Content" ObjectID="_1752526287" r:id="rId213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ядом  </w:t>
      </w:r>
      <w:r w:rsidRPr="00727D5A">
        <w:rPr>
          <w:rFonts w:ascii="Times New Roman" w:eastAsia="Times New Roman" w:hAnsi="Times New Roman" w:cs="Times New Roman"/>
          <w:noProof/>
          <w:position w:val="-36"/>
          <w:sz w:val="24"/>
          <w:szCs w:val="24"/>
          <w:lang w:eastAsia="ru-RU"/>
        </w:rPr>
        <w:object w:dxaOrig="1280" w:dyaOrig="820" w14:anchorId="288C6538">
          <v:shape id="_x0000_i1119" type="#_x0000_t75" alt="" style="width:63.95pt;height:41.35pt;mso-width-percent:0;mso-height-percent:0;mso-width-percent:0;mso-height-percent:0" o:ole="">
            <v:imagedata r:id="rId214" o:title=""/>
          </v:shape>
          <o:OLEObject Type="Embed" ProgID="Equation.DSMT4" ShapeID="_x0000_i1119" DrawAspect="Content" ObjectID="_1752526288" r:id="rId215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 … </w:t>
      </w:r>
      <w:r w:rsidRPr="00727D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4, четыре, четырем)</w:t>
      </w:r>
    </w:p>
    <w:p w14:paraId="0D17327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DF7E1B0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999EA57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7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Уравнение </w:t>
      </w:r>
      <w:r w:rsidRPr="00727D5A">
        <w:rPr>
          <w:rFonts w:ascii="Times New Roman" w:hAnsi="Times New Roman" w:cs="Times New Roman"/>
          <w:noProof/>
          <w:color w:val="000000"/>
          <w:position w:val="-16"/>
          <w:sz w:val="24"/>
          <w:szCs w:val="24"/>
        </w:rPr>
        <w:object w:dxaOrig="4200" w:dyaOrig="440" w14:anchorId="2D13E67E">
          <v:shape id="_x0000_i1120" type="#_x0000_t75" alt="" style="width:207.95pt;height:22.05pt;mso-width-percent:0;mso-height-percent:0;mso-width-percent:0;mso-height-percent:0" o:ole="">
            <v:imagedata r:id="rId216" o:title=""/>
          </v:shape>
          <o:OLEObject Type="Embed" ProgID="Equation.DSMT4" ShapeID="_x0000_i1120" DrawAspect="Content" ObjectID="_1752526289" r:id="rId217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имеет параболический тип при значениях параметра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ном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60BFD76E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AB8904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58 Числовой ряд </w:t>
      </w:r>
      <w:r w:rsidRPr="00727D5A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660" w:dyaOrig="780" w14:anchorId="6F7E3EBF">
          <v:shape id="_x0000_i1121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121" DrawAspect="Content" ObjectID="_1752526290" r:id="rId218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сходится если, </w:t>
      </w:r>
      <w:r w:rsidRPr="00727D5A">
        <w:rPr>
          <w:rFonts w:ascii="Times New Roman" w:hAnsi="Times New Roman" w:cs="Times New Roman"/>
          <w:b/>
          <w:noProof/>
          <w:color w:val="000000"/>
          <w:position w:val="-18"/>
          <w:sz w:val="24"/>
          <w:szCs w:val="24"/>
        </w:rPr>
        <w:object w:dxaOrig="700" w:dyaOrig="480" w14:anchorId="593A1075">
          <v:shape id="_x0000_i1122" type="#_x0000_t75" alt="" style="width:34.95pt;height:22.55pt;mso-width-percent:0;mso-height-percent:0;mso-width-percent:0;mso-height-percent:0" o:ole="">
            <v:imagedata r:id="rId219" o:title=""/>
          </v:shape>
          <o:OLEObject Type="Embed" ProgID="Equation.DSMT4" ShapeID="_x0000_i1122" DrawAspect="Content" ObjectID="_1752526291" r:id="rId220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 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558383D4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316530E9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59 Если на отрезке [-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,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] выполняется равенство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-</w:t>
      </w:r>
      <w:proofErr w:type="gramStart"/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x)=</w:t>
      </w:r>
      <w:proofErr w:type="gramEnd"/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 x)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, то   функция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четной, четная, чётная, чётной)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12122CC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E4C380A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60 Если существует </w:t>
      </w:r>
      <w:r w:rsidRPr="00727D5A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20" w:dyaOrig="780" w14:anchorId="23964813">
          <v:shape id="_x0000_i1123" type="#_x0000_t75" alt="" style="width:63.95pt;height:37.6pt;mso-width-percent:0;mso-height-percent:0;mso-width-percent:0;mso-height-percent:0" o:ole="">
            <v:imagedata r:id="rId221" o:title=""/>
          </v:shape>
          <o:OLEObject Type="Embed" ProgID="Equation.DSMT4" ShapeID="_x0000_i1123" DrawAspect="Content" ObjectID="_1752526292" r:id="rId222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расходится, расходящийся)</w:t>
      </w:r>
    </w:p>
    <w:p w14:paraId="2D0EB37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808DD24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61 Третий член ряда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  <w:lang w:eastAsia="ru-RU"/>
        </w:rPr>
        <w:drawing>
          <wp:inline distT="0" distB="0" distL="0" distR="0" wp14:anchorId="2451B43D" wp14:editId="6D7C502A">
            <wp:extent cx="930891" cy="505341"/>
            <wp:effectExtent l="0" t="0" r="317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771864E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7DE4B06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62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метр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р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равниваемого эталонного ряда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740" w:dyaOrig="780" w14:anchorId="5757C623">
          <v:shape id="_x0000_i1124" type="#_x0000_t75" alt="" style="width:37.05pt;height:39.2pt;mso-width-percent:0;mso-height-percent:0;mso-width-percent:0;mso-height-percent:0" o:ole="">
            <v:imagedata r:id="rId223" o:title=""/>
          </v:shape>
          <o:OLEObject Type="Embed" ProgID="Equation.DSMT4" ShapeID="_x0000_i1124" DrawAspect="Content" ObjectID="_1752526293" r:id="rId224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ядом 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object w:dxaOrig="1380" w:dyaOrig="820" w14:anchorId="5D590042">
          <v:shape id="_x0000_i1125" type="#_x0000_t75" alt="" style="width:69.3pt;height:41.35pt;mso-width-percent:0;mso-height-percent:0;mso-width-percent:0;mso-height-percent:0" o:ole="">
            <v:imagedata r:id="rId225" o:title=""/>
          </v:shape>
          <o:OLEObject Type="Embed" ProgID="Equation.DSMT4" ShapeID="_x0000_i1125" DrawAspect="Content" ObjectID="_1752526294" r:id="rId226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… (5, пять, пяти)</w:t>
      </w:r>
    </w:p>
    <w:p w14:paraId="49519885" w14:textId="77777777" w:rsidR="00727D5A" w:rsidRPr="00727D5A" w:rsidRDefault="00727D5A" w:rsidP="00727D5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550C71" w14:textId="77777777" w:rsidR="00727D5A" w:rsidRPr="00727D5A" w:rsidRDefault="00727D5A" w:rsidP="00727D5A">
      <w:pPr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63. Частная производная функции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2799" w:dyaOrig="360" w14:anchorId="3A6BD21F">
          <v:shape id="_x0000_i1126" type="#_x0000_t75" alt="" style="width:140.8pt;height:17.75pt;mso-width-percent:0;mso-height-percent:0;mso-width-percent:0;mso-height-percent:0" o:ole="">
            <v:imagedata r:id="rId227" o:title=""/>
          </v:shape>
          <o:OLEObject Type="Embed" ProgID="Equation.DSMT4" ShapeID="_x0000_i1126" DrawAspect="Content" ObjectID="_1752526295" r:id="rId228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переменной 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1480" w:dyaOrig="380" w14:anchorId="5568C98D">
          <v:shape id="_x0000_i1127" type="#_x0000_t75" alt="" style="width:72.55pt;height:18.8pt;mso-width-percent:0;mso-height-percent:0;mso-width-percent:0;mso-height-percent:0" o:ole="">
            <v:imagedata r:id="rId229" o:title=""/>
          </v:shape>
          <o:OLEObject Type="Embed" ProgID="Equation.DSMT4" ShapeID="_x0000_i1127" DrawAspect="Content" ObjectID="_1752526296" r:id="rId230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а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0BCB3AFF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EA30A5A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64 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300" w:dyaOrig="420" w14:anchorId="3008FB58">
          <v:shape id="_x0000_i1128" type="#_x0000_t75" alt="" style="width:215.45pt;height:20.4pt;mso-width-percent:0;mso-height-percent:0;mso-width-percent:0;mso-height-percent:0" o:ole="">
            <v:imagedata r:id="rId231" o:title=""/>
          </v:shape>
          <o:OLEObject Type="Embed" ProgID="Equation.DSMT4" ShapeID="_x0000_i1128" DrawAspect="Content" ObjectID="_1752526297" r:id="rId232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….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Эллиптический, эллиптический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1FD0DDA3" w14:textId="77777777" w:rsidR="00727D5A" w:rsidRPr="00727D5A" w:rsidRDefault="00727D5A" w:rsidP="00727D5A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AD37FDF" w14:textId="77777777" w:rsidR="00727D5A" w:rsidRPr="00727D5A" w:rsidRDefault="00727D5A" w:rsidP="00727D5A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65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Если в разложении ряда Фурье, функция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639F1FA1">
          <v:shape id="_x0000_i1129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129" DrawAspect="Content" ObjectID="_1752526298" r:id="rId233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- четная, то коэффициент </w:t>
      </w:r>
      <w:r w:rsidRPr="00727D5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6A8D5A53">
          <v:shape id="_x0000_i1130" type="#_x0000_t75" alt="" style="width:13.45pt;height:18.8pt;mso-width-percent:0;mso-height-percent:0;mso-width-percent:0;mso-height-percent:0" o:ole="">
            <v:imagedata r:id="rId234" o:title=""/>
          </v:shape>
          <o:OLEObject Type="Embed" ProgID="Equation.DSMT4" ShapeID="_x0000_i1130" DrawAspect="Content" ObjectID="_1752526299" r:id="rId235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0EDD56B2" w14:textId="77777777" w:rsidR="00727D5A" w:rsidRPr="00727D5A" w:rsidRDefault="00727D5A" w:rsidP="00727D5A">
      <w:pPr>
        <w:shd w:val="clear" w:color="auto" w:fill="FFFFFF" w:themeFill="background1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C53A57B" w14:textId="77777777" w:rsidR="00727D5A" w:rsidRPr="00727D5A" w:rsidRDefault="00727D5A" w:rsidP="00727D5A">
      <w:pPr>
        <w:shd w:val="clear" w:color="auto" w:fill="FFFFFF" w:themeFill="background1"/>
        <w:spacing w:after="0" w:line="240" w:lineRule="auto"/>
        <w:ind w:left="567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66 Радиус сходимости степенного ряда 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99" w:dyaOrig="800" w14:anchorId="4BCEFF23">
          <v:shape id="_x0000_i1131" type="#_x0000_t75" alt="" style="width:49.95pt;height:40.85pt;mso-width-percent:0;mso-height-percent:0;mso-width-percent:0;mso-height-percent:0" o:ole="">
            <v:imagedata r:id="rId236" o:title=""/>
          </v:shape>
          <o:OLEObject Type="Embed" ProgID="Equation.DSMT4" ShapeID="_x0000_i1131" DrawAspect="Content" ObjectID="_1752526300" r:id="rId237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равен 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3, три, трем, трём)</w:t>
      </w:r>
    </w:p>
    <w:p w14:paraId="10005014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70CD46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67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Если существует </w:t>
      </w:r>
      <w:r w:rsidRPr="00727D5A">
        <w:rPr>
          <w:rFonts w:ascii="Times New Roman" w:hAnsi="Times New Roman" w:cs="Times New Roman"/>
          <w:b/>
          <w:noProof/>
          <w:color w:val="000000"/>
          <w:position w:val="-26"/>
          <w:sz w:val="24"/>
          <w:szCs w:val="24"/>
        </w:rPr>
        <w:object w:dxaOrig="1400" w:dyaOrig="700" w14:anchorId="5F1ECB83">
          <v:shape id="_x0000_i1132" type="#_x0000_t75" alt="" style="width:69.3pt;height:34.4pt;mso-width-percent:0;mso-height-percent:0;mso-width-percent:0;mso-height-percent:0" o:ole="">
            <v:imagedata r:id="rId238" o:title=""/>
          </v:shape>
          <o:OLEObject Type="Embed" ProgID="Equation.DSMT4" ShapeID="_x0000_i1132" DrawAspect="Content" ObjectID="_1752526301" r:id="rId239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423E262D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54B5866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68 Уравнение </w:t>
      </w:r>
      <w:r w:rsidRPr="00727D5A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ru-RU"/>
        </w:rPr>
        <w:object w:dxaOrig="4280" w:dyaOrig="420" w14:anchorId="3B724CB6">
          <v:shape id="_x0000_i1133" type="#_x0000_t75" alt="" style="width:212.25pt;height:20.4pt;mso-width-percent:0;mso-height-percent:0;mso-width-percent:0;mso-height-percent:0" o:ole="">
            <v:imagedata r:id="rId240" o:title=""/>
          </v:shape>
          <o:OLEObject Type="Embed" ProgID="Equation.DSMT4" ShapeID="_x0000_i1133" DrawAspect="Content" ObjectID="_1752526302" r:id="rId241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 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гиперболический, Гиперболический)</w:t>
      </w:r>
    </w:p>
    <w:p w14:paraId="168B28E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3AD1CAD" w14:textId="77777777" w:rsidR="00727D5A" w:rsidRPr="00727D5A" w:rsidRDefault="00727D5A" w:rsidP="00727D5A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69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 точке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51C4A73" wp14:editId="39610CE6">
            <wp:extent cx="289445" cy="269711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ичная форма в каноническом виде имеет все коэффициенты одного знака, то уравнение в этой точке имеет тип …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 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243" w:tooltip="Эллиптическое уравнение" w:history="1">
        <w:r w:rsidRPr="00727D5A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эллиптический, Эллиптический)</w:t>
        </w:r>
        <w:r w:rsidRPr="00727D5A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 xml:space="preserve"> </w:t>
        </w:r>
      </w:hyperlink>
    </w:p>
    <w:p w14:paraId="5332153A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3653FF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70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200" w:dyaOrig="440" w14:anchorId="2AF5C014">
          <v:shape id="_x0000_i1134" type="#_x0000_t75" alt="" style="width:207.95pt;height:22.05pt;mso-width-percent:0;mso-height-percent:0;mso-width-percent:0;mso-height-percent:0" o:ole="">
            <v:imagedata r:id="rId244" o:title=""/>
          </v:shape>
          <o:OLEObject Type="Embed" ProgID="Equation.DSMT4" ShapeID="_x0000_i1134" DrawAspect="Content" ObjectID="_1752526303" r:id="rId245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параболический тип при значениях параметра</w:t>
      </w:r>
      <w:r w:rsidRPr="00727D5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a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м 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0, нулю, ноль)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1E54B8A9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33CE684" w14:textId="77777777" w:rsidR="00727D5A" w:rsidRPr="00727D5A" w:rsidRDefault="00727D5A" w:rsidP="00727D5A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       71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сли в точке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B389557" wp14:editId="24C616E1">
            <wp:extent cx="289445" cy="269711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вадратичная форма в каноническом виде имеет коэффициенты различных знаков, но при этом все они отличны от 0, то уравнение в этой точке имеет тип …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 (</w:t>
      </w:r>
      <w:hyperlink r:id="rId246" w:tooltip="Гиперболическое уравнение" w:history="1">
        <w:r w:rsidRPr="00727D5A">
          <w:rPr>
            <w:rFonts w:ascii="Times New Roman" w:eastAsia="Calibri" w:hAnsi="Times New Roman" w:cs="Times New Roman"/>
            <w:b/>
            <w:sz w:val="24"/>
            <w:szCs w:val="24"/>
          </w:rPr>
          <w:t>гиперболический, Гиперболический</w:t>
        </w:r>
        <w:r w:rsidRPr="00727D5A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</w:hyperlink>
    </w:p>
    <w:p w14:paraId="4264157E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4995DD0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72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Свободный член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а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0</w:t>
      </w:r>
      <w:r w:rsidRPr="00727D5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 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ряда Фурье функции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f (x) = -5х (-1 </w:t>
      </w:r>
      <w:proofErr w:type="gramStart"/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&lt; x</w:t>
      </w:r>
      <w:proofErr w:type="gramEnd"/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&lt; 1), Т =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2 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5AB0C2A3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A27CB6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7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Уравнение </w:t>
      </w:r>
      <w:r w:rsidRPr="00727D5A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ru-RU"/>
        </w:rPr>
        <w:object w:dxaOrig="4420" w:dyaOrig="420" w14:anchorId="30D69090">
          <v:shape id="_x0000_i1135" type="#_x0000_t75" alt="" style="width:220.3pt;height:20.4pt;mso-width-percent:0;mso-height-percent:0;mso-width-percent:0;mso-height-percent:0" o:ole="">
            <v:imagedata r:id="rId247" o:title=""/>
          </v:shape>
          <o:OLEObject Type="Embed" ProgID="Equation.DSMT4" ShapeID="_x0000_i1135" DrawAspect="Content" ObjectID="_1752526304" r:id="rId248"/>
        </w:object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 … 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Параболический, параболический)</w:t>
      </w:r>
    </w:p>
    <w:p w14:paraId="73B2B5E8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9F98BC7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74 Если в точке </w:t>
      </w:r>
      <w:r w:rsidRPr="00727D5A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E687B45" wp14:editId="694DF57C">
            <wp:extent cx="289445" cy="269711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ичная форма в каноническом виде имеет хотя бы один коэффициент равный 0, то уравнение в этой точке имеет тип …  </w:t>
      </w:r>
      <w:r w:rsidRPr="00727D5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249" w:tooltip="Параболическое уравнение" w:history="1">
        <w:r w:rsidRPr="00727D5A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 xml:space="preserve">Параболический, параболический) </w:t>
        </w:r>
      </w:hyperlink>
    </w:p>
    <w:p w14:paraId="65742CEE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4EC85E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75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Если существует </w:t>
      </w:r>
      <w:r w:rsidRPr="00727D5A">
        <w:rPr>
          <w:rFonts w:ascii="Times New Roman" w:hAnsi="Times New Roman" w:cs="Times New Roman"/>
          <w:b/>
          <w:noProof/>
          <w:color w:val="000000"/>
          <w:position w:val="-22"/>
          <w:sz w:val="24"/>
          <w:szCs w:val="24"/>
        </w:rPr>
        <w:object w:dxaOrig="1359" w:dyaOrig="540" w14:anchorId="3274C13A">
          <v:shape id="_x0000_i1136" type="#_x0000_t75" alt="" style="width:67.7pt;height:26.35pt;mso-width-percent:0;mso-height-percent:0;mso-width-percent:0;mso-height-percent:0" o:ole="">
            <v:imagedata r:id="rId250" o:title=""/>
          </v:shape>
          <o:OLEObject Type="Embed" ProgID="Equation.DSMT4" ShapeID="_x0000_i1136" DrawAspect="Content" ObjectID="_1752526305" r:id="rId251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расходится, расходящийся)</w:t>
      </w:r>
    </w:p>
    <w:p w14:paraId="70DA71F1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7522822" w14:textId="77777777" w:rsidR="00727D5A" w:rsidRPr="00727D5A" w:rsidRDefault="00727D5A" w:rsidP="00727D5A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DA644F" w14:textId="77777777" w:rsidR="00727D5A" w:rsidRPr="00727D5A" w:rsidRDefault="00727D5A" w:rsidP="00727D5A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76 Для ряда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1860" w:dyaOrig="780" w14:anchorId="44258A8A">
          <v:shape id="_x0000_i1137" type="#_x0000_t75" alt="" style="width:93.5pt;height:39.2pt;mso-width-percent:0;mso-height-percent:0;mso-width-percent:0;mso-height-percent:0" o:ole="">
            <v:imagedata r:id="rId252" o:title=""/>
          </v:shape>
          <o:OLEObject Type="Embed" ProgID="Equation.DSMT4" ShapeID="_x0000_i1137" DrawAspect="Content" ObjectID="_1752526306" r:id="rId253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умма </w:t>
      </w:r>
      <w:r w:rsidRPr="00727D5A">
        <w:rPr>
          <w:rFonts w:ascii="Times New Roman" w:eastAsia="Times New Roman" w:hAnsi="Times New Roman" w:cs="Times New Roman"/>
          <w:b/>
          <w:noProof/>
          <w:position w:val="-12"/>
          <w:sz w:val="24"/>
          <w:szCs w:val="24"/>
          <w:lang w:eastAsia="ru-RU"/>
        </w:rPr>
        <w:object w:dxaOrig="300" w:dyaOrig="380" w14:anchorId="6F409A02">
          <v:shape id="_x0000_i1138" type="#_x0000_t75" alt="" style="width:14.5pt;height:18.8pt;mso-width-percent:0;mso-height-percent:0;mso-width-percent:0;mso-height-percent:0" o:ole="">
            <v:imagedata r:id="rId254" o:title=""/>
          </v:shape>
          <o:OLEObject Type="Embed" ProgID="Equation.DSMT4" ShapeID="_x0000_i1138" DrawAspect="Content" ObjectID="_1752526307" r:id="rId255"/>
        </w:object>
      </w:r>
      <w:r w:rsidRPr="00727D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… </w:t>
      </w:r>
      <w:r w:rsidRPr="00727D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2, два, двум)</w:t>
      </w:r>
    </w:p>
    <w:p w14:paraId="5647213C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1D2E26D" w14:textId="77777777" w:rsidR="00727D5A" w:rsidRPr="00727D5A" w:rsidRDefault="00727D5A" w:rsidP="00727D5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12452B18" w14:textId="77777777" w:rsidR="00727D5A" w:rsidRPr="00727D5A" w:rsidRDefault="00727D5A" w:rsidP="00727D5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292F3B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77 При разложении в ряд Фурье функции </w:t>
      </w:r>
      <w:r w:rsidRPr="00727D5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20" w:dyaOrig="360" w14:anchorId="1C6142AE">
          <v:shape id="_x0000_i1139" type="#_x0000_t75" alt="" style="width:71.45pt;height:18.8pt" o:ole="">
            <v:imagedata r:id="rId256" o:title=""/>
          </v:shape>
          <o:OLEObject Type="Embed" ProgID="Equation.DSMT4" ShapeID="_x0000_i1139" DrawAspect="Content" ObjectID="_1752526308" r:id="rId257"/>
        </w:object>
      </w:r>
      <w:r w:rsidRPr="00727D5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на отрезке </w:t>
      </w:r>
      <w:r w:rsidRPr="00727D5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20" w14:anchorId="5A47BBBD">
          <v:shape id="_x0000_i1140" type="#_x0000_t75" alt="" style="width:43.5pt;height:21.5pt" o:ole="">
            <v:imagedata r:id="rId258" o:title=""/>
          </v:shape>
          <o:OLEObject Type="Embed" ProgID="Equation.DSMT4" ShapeID="_x0000_i1140" DrawAspect="Content" ObjectID="_1752526309" r:id="rId259"/>
        </w:object>
      </w:r>
      <w:r w:rsidRPr="00727D5A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коэффициент </w:t>
      </w:r>
      <w:r w:rsidRPr="00727D5A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760" w:dyaOrig="859" w14:anchorId="0CFA3A26">
          <v:shape id="_x0000_i1141" type="#_x0000_t75" alt="" style="width:88.65pt;height:43.5pt" o:ole="">
            <v:imagedata r:id="rId260" o:title=""/>
          </v:shape>
          <o:OLEObject Type="Embed" ProgID="Equation.DSMT4" ShapeID="_x0000_i1141" DrawAspect="Content" ObjectID="_1752526310" r:id="rId261"/>
        </w:object>
      </w:r>
      <w:r w:rsidRPr="00727D5A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5A9D7718" w14:textId="77777777" w:rsidR="00727D5A" w:rsidRPr="00727D5A" w:rsidRDefault="00727D5A" w:rsidP="00727D5A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78 Если члены </w:t>
      </w:r>
      <w:proofErr w:type="spellStart"/>
      <w:r w:rsidRPr="00727D5A">
        <w:rPr>
          <w:rFonts w:ascii="Times New Roman" w:hAnsi="Times New Roman" w:cs="Times New Roman"/>
          <w:color w:val="000000"/>
          <w:sz w:val="24"/>
          <w:szCs w:val="24"/>
        </w:rPr>
        <w:t>знакоположительного</w:t>
      </w:r>
      <w:proofErr w:type="spellEnd"/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ряда </w:t>
      </w:r>
      <w:r w:rsidRPr="00727D5A">
        <w:rPr>
          <w:rFonts w:ascii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drawing>
          <wp:inline distT="0" distB="0" distL="0" distR="0" wp14:anchorId="6ECF73B4" wp14:editId="2796C28B">
            <wp:extent cx="521277" cy="506994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5542" cy="51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могут быть представлены как числовые значения </w:t>
      </w:r>
      <w:proofErr w:type="spellStart"/>
      <w:r w:rsidRPr="00727D5A">
        <w:rPr>
          <w:rFonts w:ascii="Times New Roman" w:hAnsi="Times New Roman" w:cs="Times New Roman"/>
          <w:color w:val="000000"/>
          <w:sz w:val="24"/>
          <w:szCs w:val="24"/>
        </w:rPr>
        <w:t>некоторои</w:t>
      </w:r>
      <w:proofErr w:type="spellEnd"/>
      <w:r w:rsidRPr="00727D5A">
        <w:rPr>
          <w:rFonts w:ascii="Times New Roman" w:hAnsi="Times New Roman" w:cs="Times New Roman"/>
          <w:color w:val="000000"/>
          <w:sz w:val="24"/>
          <w:szCs w:val="24"/>
        </w:rPr>
        <w:t>̆ монотонно-</w:t>
      </w:r>
      <w:proofErr w:type="spellStart"/>
      <w:r w:rsidRPr="00727D5A">
        <w:rPr>
          <w:rFonts w:ascii="Times New Roman" w:hAnsi="Times New Roman" w:cs="Times New Roman"/>
          <w:color w:val="000000"/>
          <w:sz w:val="24"/>
          <w:szCs w:val="24"/>
        </w:rPr>
        <w:t>убывающеи</w:t>
      </w:r>
      <w:proofErr w:type="spellEnd"/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̆ на </w:t>
      </w:r>
      <w:r w:rsidRPr="00727D5A">
        <w:rPr>
          <w:rFonts w:ascii="Times New Roman" w:hAnsi="Times New Roman" w:cs="Times New Roman"/>
          <w:noProof/>
          <w:color w:val="000000"/>
          <w:position w:val="-18"/>
          <w:sz w:val="24"/>
          <w:szCs w:val="24"/>
          <w:lang w:eastAsia="ru-RU"/>
        </w:rPr>
        <w:drawing>
          <wp:inline distT="0" distB="0" distL="0" distR="0" wp14:anchorId="5DB2159A" wp14:editId="13F39D40">
            <wp:extent cx="543952" cy="298269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89102" cy="3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функции </w:t>
      </w:r>
      <w:r w:rsidRPr="00727D5A">
        <w:rPr>
          <w:rFonts w:ascii="Times New Roman" w:hAnsi="Times New Roman" w:cs="Times New Roman"/>
          <w:i/>
          <w:color w:val="000000"/>
          <w:sz w:val="24"/>
          <w:szCs w:val="24"/>
        </w:rPr>
        <w:t>f(x)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так, что</w:t>
      </w:r>
    </w:p>
    <w:p w14:paraId="65EEC0F7" w14:textId="77777777" w:rsidR="00727D5A" w:rsidRPr="00727D5A" w:rsidRDefault="00727D5A" w:rsidP="00727D5A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1</w:t>
      </w: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1), a</w:t>
      </w: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2</w:t>
      </w: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2),...,</w:t>
      </w:r>
      <w:proofErr w:type="spellStart"/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n</w:t>
      </w:r>
      <w:proofErr w:type="spellEnd"/>
      <w:r w:rsidRPr="00727D5A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n),...,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то если </w:t>
      </w:r>
      <w:r w:rsidRPr="00727D5A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 wp14:anchorId="03E44DBC" wp14:editId="6886E296">
            <wp:extent cx="896294" cy="464654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940305" cy="48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сходится, то ряд </w:t>
      </w:r>
      <w:r w:rsidRPr="00727D5A">
        <w:rPr>
          <w:rFonts w:ascii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drawing>
          <wp:inline distT="0" distB="0" distL="0" distR="0" wp14:anchorId="19AF84AA" wp14:editId="7D811E02">
            <wp:extent cx="524399" cy="51003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6403" cy="51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</w:p>
    <w:p w14:paraId="136DAE22" w14:textId="77777777" w:rsidR="00727D5A" w:rsidRPr="00727D5A" w:rsidRDefault="00727D5A" w:rsidP="00727D5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7D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сходится, сходящийся</w:t>
      </w:r>
      <w:r w:rsidRPr="00727D5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</w:p>
    <w:p w14:paraId="71BDFF21" w14:textId="77777777" w:rsidR="00727D5A" w:rsidRPr="00727D5A" w:rsidRDefault="00727D5A" w:rsidP="00727D5A">
      <w:pPr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79 </w:t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Коэффициент </w:t>
      </w:r>
      <w:r w:rsidRPr="00727D5A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5D693207" wp14:editId="27B127C3">
            <wp:extent cx="201476" cy="236720"/>
            <wp:effectExtent l="0" t="0" r="8255" b="0"/>
            <wp:docPr id="70" name="Рисунок 70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7" cy="24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 в разложении в ряд Фурье функции </w:t>
      </w:r>
      <w:r w:rsidRPr="00727D5A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524F28EC" wp14:editId="41E1D1B5">
            <wp:extent cx="620576" cy="208332"/>
            <wp:effectExtent l="0" t="0" r="0" b="1270"/>
            <wp:docPr id="71" name="Рисунок 71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50" cy="21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> на интервале </w:t>
      </w:r>
      <w:r w:rsidRPr="00727D5A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F36DCC8" wp14:editId="46C097D5">
            <wp:extent cx="598805" cy="239395"/>
            <wp:effectExtent l="0" t="0" r="0" b="8255"/>
            <wp:docPr id="72" name="Рисунок 72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D5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 равен … </w:t>
      </w:r>
      <w:r w:rsidRPr="00727D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0, ноль, нулю)</w:t>
      </w:r>
    </w:p>
    <w:p w14:paraId="20F17858" w14:textId="77777777" w:rsidR="00727D5A" w:rsidRPr="00727D5A" w:rsidRDefault="00727D5A" w:rsidP="00727D5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AA29C69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80 Задача, состоящая в решении уравнения Лапласа (или Пуассона) при заданных значениях искомой функции на границе расчетной области, называется </w:t>
      </w:r>
      <w:r w:rsidRPr="00727D5A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задачей … </w:t>
      </w:r>
      <w:r w:rsidRPr="00727D5A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(Дирихле, </w:t>
      </w:r>
      <w:proofErr w:type="spellStart"/>
      <w:r w:rsidRPr="00727D5A">
        <w:rPr>
          <w:rFonts w:ascii="Times New Roman" w:hAnsi="Times New Roman" w:cs="Times New Roman"/>
          <w:b/>
          <w:iCs/>
          <w:color w:val="000000"/>
          <w:sz w:val="24"/>
          <w:szCs w:val="24"/>
        </w:rPr>
        <w:t>дирихле</w:t>
      </w:r>
      <w:proofErr w:type="spellEnd"/>
      <w:r w:rsidRPr="00727D5A">
        <w:rPr>
          <w:rFonts w:ascii="Times New Roman" w:hAnsi="Times New Roman" w:cs="Times New Roman"/>
          <w:b/>
          <w:iCs/>
          <w:color w:val="000000"/>
          <w:sz w:val="24"/>
          <w:szCs w:val="24"/>
        </w:rPr>
        <w:t>)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7B575D2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619EA346" w14:textId="77777777" w:rsidR="00727D5A" w:rsidRPr="00727D5A" w:rsidRDefault="00727D5A" w:rsidP="00727D5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727D5A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14:paraId="1DEA8E1F" w14:textId="77777777" w:rsidR="00727D5A" w:rsidRPr="00727D5A" w:rsidRDefault="00727D5A" w:rsidP="00727D5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727D5A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14:paraId="4A5AFEF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81. </w:t>
      </w:r>
      <w:r w:rsidRPr="00727D5A">
        <w:rPr>
          <w:rFonts w:ascii="Times New Roman" w:hAnsi="Times New Roman" w:cs="Times New Roman"/>
          <w:b/>
          <w:color w:val="000000"/>
          <w:sz w:val="24"/>
          <w:szCs w:val="24"/>
        </w:rPr>
        <w:t>С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точностью 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1040" w:dyaOrig="380" w14:anchorId="76957A46">
          <v:shape id="_x0000_i1142" type="#_x0000_t75" style="width:52.1pt;height:18.8pt" o:ole="">
            <v:imagedata r:id="rId268" o:title=""/>
          </v:shape>
          <o:OLEObject Type="Embed" ProgID="Equation.3" ShapeID="_x0000_i1142" DrawAspect="Content" ObjectID="_1752526311" r:id="rId269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вычислить определенный интеграл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1499" w:dyaOrig="700" w14:anchorId="5F80D1A7">
          <v:shape id="_x0000_i1143" type="#_x0000_t75" style="width:74.7pt;height:34.95pt" o:ole="">
            <v:imagedata r:id="rId270" o:title=""/>
          </v:shape>
          <o:OLEObject Type="Embed" ProgID="Equation.3" ShapeID="_x0000_i1143" DrawAspect="Content" ObjectID="_1752526312" r:id="rId271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F55E45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14:paraId="232E4A8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Решение.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Разлагая </w:t>
      </w:r>
      <w:proofErr w:type="spellStart"/>
      <w:r w:rsidRPr="00727D5A">
        <w:rPr>
          <w:rFonts w:ascii="Times New Roman" w:hAnsi="Times New Roman" w:cs="Times New Roman"/>
          <w:color w:val="000000"/>
          <w:sz w:val="24"/>
          <w:szCs w:val="24"/>
        </w:rPr>
        <w:t>подинтегральную</w:t>
      </w:r>
      <w:proofErr w:type="spellEnd"/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функцию в степенной ряд </w:t>
      </w:r>
    </w:p>
    <w:p w14:paraId="41EE894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согласно формуле  </w:t>
      </w:r>
    </w:p>
    <w:p w14:paraId="7715D111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2880" w:dyaOrig="639" w14:anchorId="6BF7E82E">
          <v:shape id="_x0000_i1144" type="#_x0000_t75" style="width:2in;height:32.25pt" o:ole="">
            <v:imagedata r:id="rId272" o:title=""/>
          </v:shape>
          <o:OLEObject Type="Embed" ProgID="Equation.DSMT4" ShapeID="_x0000_i1144" DrawAspect="Content" ObjectID="_1752526313" r:id="rId273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14:paraId="1B027CAD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имеем</w:t>
      </w:r>
    </w:p>
    <w:p w14:paraId="4975CA4B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5660" w:dyaOrig="920" w14:anchorId="209317DC">
          <v:shape id="_x0000_i1145" type="#_x0000_t75" style="width:283.15pt;height:45.65pt" o:ole="">
            <v:imagedata r:id="rId274" o:title=""/>
          </v:shape>
          <o:OLEObject Type="Embed" ProgID="Equation.3" ShapeID="_x0000_i1145" DrawAspect="Content" ObjectID="_1752526314" r:id="rId275"/>
        </w:object>
      </w:r>
    </w:p>
    <w:p w14:paraId="46DE8A18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3260" w:dyaOrig="760" w14:anchorId="4607232C">
          <v:shape id="_x0000_i1146" type="#_x0000_t75" style="width:162.25pt;height:38.7pt" o:ole="">
            <v:imagedata r:id="rId276" o:title=""/>
          </v:shape>
          <o:OLEObject Type="Embed" ProgID="Equation.3" ShapeID="_x0000_i1146" DrawAspect="Content" ObjectID="_1752526315" r:id="rId277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264954E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Выполняя </w:t>
      </w:r>
      <w:proofErr w:type="spellStart"/>
      <w:r w:rsidRPr="00727D5A">
        <w:rPr>
          <w:rFonts w:ascii="Times New Roman" w:hAnsi="Times New Roman" w:cs="Times New Roman"/>
          <w:color w:val="000000"/>
          <w:sz w:val="24"/>
          <w:szCs w:val="24"/>
        </w:rPr>
        <w:t>почленное</w:t>
      </w:r>
      <w:proofErr w:type="spellEnd"/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интегрирование, получаем</w:t>
      </w:r>
    </w:p>
    <w:p w14:paraId="47C0C25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7680" w:dyaOrig="780" w14:anchorId="1ADD1711">
          <v:shape id="_x0000_i1147" type="#_x0000_t75" style="width:384.2pt;height:39.2pt" o:ole="">
            <v:imagedata r:id="rId278" o:title=""/>
          </v:shape>
          <o:OLEObject Type="Embed" ProgID="Equation.3" ShapeID="_x0000_i1147" DrawAspect="Content" ObjectID="_1752526316" r:id="rId279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=</w:t>
      </w:r>
    </w:p>
    <w:p w14:paraId="48EBE70F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5020" w:dyaOrig="340" w14:anchorId="2ECAB6FA">
          <v:shape id="_x0000_i1148" type="#_x0000_t75" style="width:250.95pt;height:17.2pt" o:ole="">
            <v:imagedata r:id="rId280" o:title=""/>
          </v:shape>
          <o:OLEObject Type="Embed" ProgID="Equation.3" ShapeID="_x0000_i1148" DrawAspect="Content" ObjectID="_1752526317" r:id="rId281"/>
        </w:object>
      </w:r>
    </w:p>
    <w:p w14:paraId="1D0BFC6C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Получился сходящийся знакочередующийся ряд. Учитывая, что его четвертый член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2279" w:dyaOrig="480" w14:anchorId="31DA5975">
          <v:shape id="_x0000_i1149" type="#_x0000_t75" style="width:113.9pt;height:24.2pt" o:ole="">
            <v:imagedata r:id="rId282" o:title=""/>
          </v:shape>
          <o:OLEObject Type="Embed" ProgID="Equation.3" ShapeID="_x0000_i1149" DrawAspect="Content" ObjectID="_1752526318" r:id="rId283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, заключаем, что все члены ряда, начиная с четвертого, можно отбросить. Следовательно, </w:t>
      </w:r>
    </w:p>
    <w:p w14:paraId="6FDF8A2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5680" w:dyaOrig="700" w14:anchorId="20A69FAB">
          <v:shape id="_x0000_i1150" type="#_x0000_t75" style="width:284.8pt;height:34.95pt" o:ole="">
            <v:imagedata r:id="rId284" o:title=""/>
          </v:shape>
          <o:OLEObject Type="Embed" ProgID="Equation.3" ShapeID="_x0000_i1150" DrawAspect="Content" ObjectID="_1752526319" r:id="rId285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DC31E74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>Округляя до четвертого знака после запятой, получаем</w:t>
      </w:r>
    </w:p>
    <w:p w14:paraId="71743BC1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object w:dxaOrig="2520" w:dyaOrig="700" w14:anchorId="33482582">
          <v:shape id="_x0000_i1151" type="#_x0000_t75" style="width:126.25pt;height:34.95pt" o:ole="">
            <v:imagedata r:id="rId286" o:title=""/>
          </v:shape>
          <o:OLEObject Type="Embed" ProgID="Equation.3" ShapeID="_x0000_i1151" DrawAspect="Content" ObjectID="_1752526320" r:id="rId287"/>
        </w:object>
      </w:r>
      <w:r w:rsidRPr="00727D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3253F72" w14:textId="77777777" w:rsidR="00727D5A" w:rsidRPr="00727D5A" w:rsidRDefault="00727D5A" w:rsidP="00727D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7D5A">
        <w:rPr>
          <w:rFonts w:ascii="Times New Roman" w:hAnsi="Times New Roman" w:cs="Times New Roman"/>
          <w:color w:val="000000"/>
          <w:sz w:val="24"/>
          <w:szCs w:val="24"/>
        </w:rPr>
        <w:t xml:space="preserve">82. Найти оригинал изображения </w:t>
      </w:r>
      <w:r w:rsidRPr="00727D5A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99" w:dyaOrig="760" w14:anchorId="71D3C384">
          <v:shape id="_x0000_i1152" type="#_x0000_t75" alt="" style="width:115.5pt;height:38.7pt" o:ole="">
            <v:imagedata r:id="rId288" o:title=""/>
          </v:shape>
          <o:OLEObject Type="Embed" ProgID="Equation.DSMT4" ShapeID="_x0000_i1152" DrawAspect="Content" ObjectID="_1752526321" r:id="rId289"/>
        </w:object>
      </w:r>
    </w:p>
    <w:p w14:paraId="16FFB449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Решение.</w:t>
      </w:r>
    </w:p>
    <w:p w14:paraId="6AB40D03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ыделяя полный квадрат в знаменателе, преобразуем </w:t>
      </w:r>
      <w:r w:rsidRPr="00727D5A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60" w:dyaOrig="360" w14:anchorId="6400903E">
          <v:shape id="_x0000_i1153" type="#_x0000_t75" style="width:32.8pt;height:17.75pt" o:ole="">
            <v:imagedata r:id="rId290" o:title=""/>
          </v:shape>
          <o:OLEObject Type="Embed" ProgID="Equation.DSMT4" ShapeID="_x0000_i1153" DrawAspect="Content" ObjectID="_1752526322" r:id="rId291"/>
        </w:object>
      </w:r>
    </w:p>
    <w:p w14:paraId="18642AA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noProof/>
          <w:position w:val="-40"/>
          <w:sz w:val="24"/>
          <w:szCs w:val="24"/>
          <w:lang w:eastAsia="ru-RU"/>
        </w:rPr>
        <w:object w:dxaOrig="6940" w:dyaOrig="840" w14:anchorId="04AA8CF1">
          <v:shape id="_x0000_i1154" type="#_x0000_t75" alt="" style="width:349.25pt;height:43pt" o:ole="">
            <v:imagedata r:id="rId292" o:title=""/>
          </v:shape>
          <o:OLEObject Type="Embed" ProgID="Equation.DSMT4" ShapeID="_x0000_i1154" DrawAspect="Content" ObjectID="_1752526323" r:id="rId293"/>
        </w:object>
      </w:r>
    </w:p>
    <w:p w14:paraId="55C4CDC3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мещение изображения на –1 </w: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28"/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p </w: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2B"/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>1в F</w: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28"/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>p</w: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29"/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29"/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авносильно умножению оригинала на </w:t>
      </w:r>
      <w:r w:rsidRPr="00727D5A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60" w:dyaOrig="360" w14:anchorId="1DEDBB0A">
          <v:shape id="_x0000_i1155" type="#_x0000_t75" style="width:12.9pt;height:17.75pt" o:ole="">
            <v:imagedata r:id="rId294" o:title=""/>
          </v:shape>
          <o:OLEObject Type="Embed" ProgID="Equation.DSMT4" ShapeID="_x0000_i1155" DrawAspect="Content" ObjectID="_1752526324" r:id="rId295"/>
        </w:objec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Таким образом, искомый оригинал: </w:t>
      </w:r>
      <w:r w:rsidRPr="00727D5A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060" w:dyaOrig="700" w14:anchorId="442D3F08">
          <v:shape id="_x0000_i1156" type="#_x0000_t75" style="width:102.65pt;height:34.95pt" o:ole="">
            <v:imagedata r:id="rId296" o:title=""/>
          </v:shape>
          <o:OLEObject Type="Embed" ProgID="Equation.DSMT4" ShapeID="_x0000_i1156" DrawAspect="Content" ObjectID="_1752526325" r:id="rId297"/>
        </w:object>
      </w:r>
    </w:p>
    <w:p w14:paraId="7A16992A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FFECC9A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83. 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область сходимости степенного ряда: </w:t>
      </w:r>
      <w:r w:rsidRPr="00727D5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900" w:dyaOrig="720" w14:anchorId="16D7EBED">
          <v:shape id="_x0000_i1157" type="#_x0000_t75" style="width:39.2pt;height:36.55pt" o:ole="">
            <v:imagedata r:id="rId298" o:title=""/>
          </v:shape>
          <o:OLEObject Type="Embed" ProgID="Equation.3" ShapeID="_x0000_i1157" DrawAspect="Content" ObjectID="_1752526326" r:id="rId299"/>
        </w:object>
      </w:r>
    </w:p>
    <w:p w14:paraId="7CFC22F5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Решение.</w:t>
      </w:r>
    </w:p>
    <w:p w14:paraId="6FD60A3C" w14:textId="77777777" w:rsidR="00727D5A" w:rsidRPr="00727D5A" w:rsidRDefault="00727D5A" w:rsidP="00727D5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ряд в виде </w:t>
      </w:r>
      <w:r w:rsidR="00C44A16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7482AAA7">
          <v:shape id="_x0000_i1158" type="#_x0000_t75" style="width:39.2pt;height:36.55pt">
            <v:imagedata r:id="rId300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яд по степеням </w:t>
      </w:r>
      <w:r w:rsidRPr="00727D5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эффициент ряда </w:t>
      </w:r>
      <w:r w:rsidR="00C44A16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53D9B46A">
          <v:shape id="_x0000_i1159" type="#_x0000_t75" style="width:44.05pt;height:32.8pt">
            <v:imagedata r:id="rId301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ледовательно </w:t>
      </w:r>
      <w:r w:rsidR="00C44A16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61EB2823">
          <v:shape id="_x0000_i1160" type="#_x0000_t75" style="width:83.3pt;height:36.55pt">
            <v:imagedata r:id="rId302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1539C1B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м радиус сходимости ряда: </w:t>
      </w:r>
    </w:p>
    <w:p w14:paraId="7F987878" w14:textId="77777777" w:rsidR="00727D5A" w:rsidRPr="00727D5A" w:rsidRDefault="00C44A16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156FBA8F">
          <v:shape id="_x0000_i1161" type="#_x0000_t75" style="width:81.15pt;height:34.95pt">
            <v:imagedata r:id="rId303" o:title=""/>
          </v:shape>
        </w:pict>
      </w:r>
      <w:r w:rsidR="00727D5A"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7A54AC61">
          <v:shape id="_x0000_i1162" type="#_x0000_t75" style="width:76.85pt;height:37.05pt">
            <v:imagedata r:id="rId304" o:title=""/>
          </v:shape>
        </w:pict>
      </w:r>
      <w:r w:rsidR="00727D5A"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1D65FA6E">
          <v:shape id="_x0000_i1163" type="#_x0000_t75" style="width:87.6pt;height:38.7pt">
            <v:imagedata r:id="rId305" o:title=""/>
          </v:shape>
        </w:pic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6C4504BB">
          <v:shape id="_x0000_i1164" type="#_x0000_t75" style="width:101pt;height:38.7pt">
            <v:imagedata r:id="rId306" o:title=""/>
          </v:shape>
        </w:pict>
      </w:r>
      <w:r w:rsidR="00727D5A"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</w:p>
    <w:p w14:paraId="17528A6F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pict w14:anchorId="2ED371AC">
          <v:shape id="_x0000_i1165" type="#_x0000_t75" style="width:83.8pt;height:54.8pt">
            <v:imagedata r:id="rId307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00BC9128">
          <v:shape id="_x0000_i1166" type="#_x0000_t75" style="width:58.55pt;height:24.7pt">
            <v:imagedata r:id="rId308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495867C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 w14:anchorId="5D194B73">
          <v:shape id="_x0000_i1167" type="#_x0000_t75" style="width:14.5pt;height:11.3pt">
            <v:imagedata r:id="rId309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бласть сходимости исходного ряда —  вся числовая ось, </w:t>
      </w:r>
      <w:r w:rsidR="00C44A16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pict w14:anchorId="2E706328">
          <v:shape id="_x0000_i1168" type="#_x0000_t75" style="width:1in;height:17.2pt">
            <v:imagedata r:id="rId310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14:paraId="07552BCD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84. Исследовать сходимость ряда </w:t>
      </w:r>
      <w:r w:rsidRPr="00727D5A">
        <w:rPr>
          <w:rFonts w:ascii="Times New Roman" w:eastAsia="Times New Roman" w:hAnsi="Times New Roman" w:cs="Times New Roman"/>
          <w:position w:val="-36"/>
          <w:sz w:val="28"/>
          <w:szCs w:val="20"/>
          <w:lang w:eastAsia="ru-RU"/>
        </w:rPr>
        <w:object w:dxaOrig="1500" w:dyaOrig="859" w14:anchorId="2898B572">
          <v:shape id="_x0000_i1169" type="#_x0000_t75" style="width:59.1pt;height:43pt" o:ole="">
            <v:imagedata r:id="rId311" o:title=""/>
          </v:shape>
          <o:OLEObject Type="Embed" ProgID="Equation.DSMT4" ShapeID="_x0000_i1169" DrawAspect="Content" ObjectID="_1752526327" r:id="rId312"/>
        </w:object>
      </w:r>
    </w:p>
    <w:p w14:paraId="697E0866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Решение. 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признак Даламбера. Общий член ряда </w:t>
      </w:r>
      <w:r w:rsidR="00C44A16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0575ADEF">
          <v:shape id="_x0000_i1170" type="#_x0000_t75" style="width:1in;height:38.7pt">
            <v:imagedata r:id="rId313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, (</w:t>
      </w:r>
      <w:r w:rsidRPr="00727D5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1)-й член ряда </w:t>
      </w:r>
      <w:r w:rsidR="00C44A16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0E9E634C">
          <v:shape id="_x0000_i1171" type="#_x0000_t75" style="width:165.5pt;height:39.75pt">
            <v:imagedata r:id="rId314" o:title=""/>
          </v:shape>
        </w:pict>
      </w:r>
    </w:p>
    <w:p w14:paraId="23152259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яя предел </w:t>
      </w:r>
      <w:r w:rsidRPr="00727D5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6D541A4C">
          <v:shape id="_x0000_i1172" type="#_x0000_t75" style="width:56.4pt;height:33.3pt">
            <v:imagedata r:id="rId315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аем:</w:t>
      </w:r>
    </w:p>
    <w:p w14:paraId="7CD37C62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lastRenderedPageBreak/>
        <w:t>D</w: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pict w14:anchorId="4E81BE95">
          <v:shape id="_x0000_i1173" type="#_x0000_t75" style="width:71.45pt;height:75.75pt">
            <v:imagedata r:id="rId316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C44A16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62794666">
          <v:shape id="_x0000_i1174" type="#_x0000_t75" style="width:96.2pt;height:39.75pt">
            <v:imagedata r:id="rId317" o:title=""/>
          </v:shape>
        </w:pict>
      </w: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=3</w:t>
      </w:r>
      <w:r w:rsidR="00C44A16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618EA2F3">
          <v:shape id="_x0000_i1175" type="#_x0000_t75" style="width:183.75pt;height:36.55pt">
            <v:imagedata r:id="rId318" o:title=""/>
          </v:shape>
        </w:pict>
      </w:r>
    </w:p>
    <w:p w14:paraId="5857A373" w14:textId="77777777" w:rsidR="00727D5A" w:rsidRPr="00727D5A" w:rsidRDefault="00C44A16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380E33B2">
          <v:shape id="_x0000_i1176" type="#_x0000_t75" style="width:20.4pt;height:30.65pt">
            <v:imagedata r:id="rId319" o:title=""/>
          </v:shape>
        </w:pic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13E21154">
          <v:shape id="_x0000_i1177" type="#_x0000_t75" style="width:117.15pt;height:36.55pt">
            <v:imagedata r:id="rId320" o:title=""/>
          </v:shape>
        </w:pict>
      </w:r>
    </w:p>
    <w:p w14:paraId="352669B1" w14:textId="77777777" w:rsidR="00727D5A" w:rsidRPr="00727D5A" w:rsidRDefault="00727D5A" w:rsidP="00727D5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гласно </w:t>
      </w:r>
      <w:proofErr w:type="gramStart"/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знаку Даламбера</w:t>
      </w:r>
      <w:proofErr w:type="gramEnd"/>
      <w:r w:rsidRPr="00727D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яд сходится.</w:t>
      </w:r>
    </w:p>
    <w:p w14:paraId="1DB168E5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85. Найти оригинал изображения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2320" w:dyaOrig="760" w14:anchorId="62BF78F0">
          <v:shape id="_x0000_i1178" type="#_x0000_t75" alt="" style="width:117.15pt;height:38.7pt" o:ole="">
            <v:imagedata r:id="rId321" o:title=""/>
          </v:shape>
          <o:OLEObject Type="Embed" ProgID="Equation.DSMT4" ShapeID="_x0000_i1178" DrawAspect="Content" ObjectID="_1752526328" r:id="rId322"/>
        </w:object>
      </w:r>
    </w:p>
    <w:p w14:paraId="3A11D882" w14:textId="77777777" w:rsidR="00727D5A" w:rsidRPr="00727D5A" w:rsidRDefault="00727D5A" w:rsidP="00727D5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Решение.</w:t>
      </w:r>
    </w:p>
    <w:p w14:paraId="59ABB95C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едставим </w:t>
      </w:r>
      <w:r w:rsidRPr="00727D5A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60" w:dyaOrig="360" w14:anchorId="668F7C95">
          <v:shape id="_x0000_i1179" type="#_x0000_t75" style="width:32.8pt;height:17.75pt" o:ole="">
            <v:imagedata r:id="rId290" o:title=""/>
          </v:shape>
          <o:OLEObject Type="Embed" ProgID="Equation.DSMT4" ShapeID="_x0000_i1179" DrawAspect="Content" ObjectID="_1752526329" r:id="rId323"/>
        </w:object>
      </w: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 виде </w:t>
      </w:r>
      <w:r w:rsidRPr="00727D5A"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object w:dxaOrig="5920" w:dyaOrig="760" w14:anchorId="29AB4176">
          <v:shape id="_x0000_i1180" type="#_x0000_t75" alt="" style="width:298.2pt;height:38.7pt" o:ole="">
            <v:imagedata r:id="rId324" o:title=""/>
          </v:shape>
          <o:OLEObject Type="Embed" ProgID="Equation.DSMT4" ShapeID="_x0000_i1180" DrawAspect="Content" ObjectID="_1752526330" r:id="rId325"/>
        </w:object>
      </w:r>
    </w:p>
    <w:p w14:paraId="2BF2D8DD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727D5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Таким образом, искомый оригинал: </w:t>
      </w:r>
      <w:r w:rsidRPr="00727D5A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100" w:dyaOrig="700" w14:anchorId="29FB23D6">
          <v:shape id="_x0000_i1181" type="#_x0000_t75" style="width:104.8pt;height:34.95pt" o:ole="">
            <v:imagedata r:id="rId326" o:title=""/>
          </v:shape>
          <o:OLEObject Type="Embed" ProgID="Equation.DSMT4" ShapeID="_x0000_i1181" DrawAspect="Content" ObjectID="_1752526331" r:id="rId327"/>
        </w:object>
      </w:r>
    </w:p>
    <w:p w14:paraId="1E7652FB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3C5A1F9B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87B4E87" w14:textId="77777777" w:rsidR="00727D5A" w:rsidRPr="00727D5A" w:rsidRDefault="00727D5A" w:rsidP="00727D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 xml:space="preserve"> Карта учета тестовых заданий (вариант 1)</w:t>
      </w:r>
    </w:p>
    <w:tbl>
      <w:tblPr>
        <w:tblStyle w:val="2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8192"/>
      </w:tblGrid>
      <w:tr w:rsidR="00727D5A" w:rsidRPr="00727D5A" w14:paraId="5DB59806" w14:textId="77777777" w:rsidTr="00DD1BAD">
        <w:trPr>
          <w:trHeight w:val="155"/>
        </w:trPr>
        <w:tc>
          <w:tcPr>
            <w:tcW w:w="1726" w:type="dxa"/>
          </w:tcPr>
          <w:p w14:paraId="5D808D59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</w:tcPr>
          <w:p w14:paraId="27BB7649" w14:textId="77777777" w:rsidR="00727D5A" w:rsidRPr="00727D5A" w:rsidRDefault="00727D5A" w:rsidP="00727D5A">
            <w:pPr>
              <w:tabs>
                <w:tab w:val="left" w:pos="708"/>
                <w:tab w:val="center" w:pos="4677"/>
                <w:tab w:val="right" w:pos="9355"/>
              </w:tabs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727D5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ПК-4: Способен применять современные теоретические методы исследования с целью создания новых перспективных радиоэлектронных средств и систем различного назначения</w:t>
            </w:r>
          </w:p>
        </w:tc>
      </w:tr>
      <w:tr w:rsidR="00727D5A" w:rsidRPr="00727D5A" w14:paraId="5B191931" w14:textId="77777777" w:rsidTr="00DD1BAD">
        <w:trPr>
          <w:trHeight w:val="155"/>
        </w:trPr>
        <w:tc>
          <w:tcPr>
            <w:tcW w:w="1726" w:type="dxa"/>
          </w:tcPr>
          <w:p w14:paraId="1A95FF4A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</w:tcPr>
          <w:p w14:paraId="076F7CF3" w14:textId="77777777" w:rsidR="00727D5A" w:rsidRPr="00727D5A" w:rsidRDefault="00727D5A" w:rsidP="00727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К-4.11: Применяет углубленные знания математического аппарата при разработке новых перспективных радиоэлектронных средств и систем различного назначения</w:t>
            </w:r>
          </w:p>
        </w:tc>
      </w:tr>
      <w:tr w:rsidR="00727D5A" w:rsidRPr="00727D5A" w14:paraId="637B978E" w14:textId="77777777" w:rsidTr="00DD1BAD">
        <w:trPr>
          <w:trHeight w:val="155"/>
        </w:trPr>
        <w:tc>
          <w:tcPr>
            <w:tcW w:w="1726" w:type="dxa"/>
          </w:tcPr>
          <w:p w14:paraId="6CE85F5D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</w:tcPr>
          <w:p w14:paraId="299F6893" w14:textId="77777777" w:rsidR="00727D5A" w:rsidRPr="00727D5A" w:rsidRDefault="00727D5A" w:rsidP="00727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 xml:space="preserve">Технология приборостроения </w:t>
            </w:r>
          </w:p>
        </w:tc>
      </w:tr>
    </w:tbl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6"/>
        <w:gridCol w:w="2159"/>
        <w:gridCol w:w="2655"/>
        <w:gridCol w:w="1166"/>
        <w:gridCol w:w="1166"/>
        <w:gridCol w:w="1046"/>
      </w:tblGrid>
      <w:tr w:rsidR="00727D5A" w:rsidRPr="00727D5A" w14:paraId="4EFF7D7C" w14:textId="77777777" w:rsidTr="00DD1BAD">
        <w:trPr>
          <w:trHeight w:val="155"/>
        </w:trPr>
        <w:tc>
          <w:tcPr>
            <w:tcW w:w="1726" w:type="dxa"/>
            <w:vMerge w:val="restart"/>
          </w:tcPr>
          <w:p w14:paraId="17721FB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1037965C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</w:tcPr>
          <w:p w14:paraId="3F9009F5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</w:tcPr>
          <w:p w14:paraId="13DAE13C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727D5A" w:rsidRPr="00727D5A" w14:paraId="377B81D1" w14:textId="77777777" w:rsidTr="00DD1BAD">
        <w:trPr>
          <w:trHeight w:val="155"/>
        </w:trPr>
        <w:tc>
          <w:tcPr>
            <w:tcW w:w="1726" w:type="dxa"/>
            <w:vMerge/>
          </w:tcPr>
          <w:p w14:paraId="3A7DCAD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</w:tcPr>
          <w:p w14:paraId="06DBC7A5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</w:tcPr>
          <w:p w14:paraId="3886AC21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</w:tcPr>
          <w:p w14:paraId="218647C1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27D5A" w:rsidRPr="00727D5A" w14:paraId="5C6FEAF4" w14:textId="77777777" w:rsidTr="00DD1BAD">
        <w:trPr>
          <w:trHeight w:val="155"/>
        </w:trPr>
        <w:tc>
          <w:tcPr>
            <w:tcW w:w="1726" w:type="dxa"/>
            <w:vMerge/>
          </w:tcPr>
          <w:p w14:paraId="18300C70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</w:tcPr>
          <w:p w14:paraId="0659F28B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</w:tcPr>
          <w:p w14:paraId="43BA676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</w:tcPr>
          <w:p w14:paraId="611DE15D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</w:tcPr>
          <w:p w14:paraId="525B8BCB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</w:tcPr>
          <w:p w14:paraId="1D0ED0E0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27D5A" w:rsidRPr="00727D5A" w14:paraId="24690163" w14:textId="77777777" w:rsidTr="00DD1BAD">
        <w:tc>
          <w:tcPr>
            <w:tcW w:w="1726" w:type="dxa"/>
          </w:tcPr>
          <w:p w14:paraId="4C957AB7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.1.1      (17%)</w:t>
            </w:r>
          </w:p>
        </w:tc>
        <w:tc>
          <w:tcPr>
            <w:tcW w:w="2159" w:type="dxa"/>
          </w:tcPr>
          <w:p w14:paraId="1D91A3C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</w:tcPr>
          <w:p w14:paraId="77451FAC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</w:tcPr>
          <w:p w14:paraId="31DCF88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</w:tcPr>
          <w:p w14:paraId="05373461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</w:tcPr>
          <w:p w14:paraId="31E11ED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</w:tr>
      <w:tr w:rsidR="00727D5A" w:rsidRPr="00727D5A" w14:paraId="6E683452" w14:textId="77777777" w:rsidTr="00DD1BAD">
        <w:tc>
          <w:tcPr>
            <w:tcW w:w="1726" w:type="dxa"/>
          </w:tcPr>
          <w:p w14:paraId="6B67004A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.1.2      (68%)</w:t>
            </w:r>
          </w:p>
        </w:tc>
        <w:tc>
          <w:tcPr>
            <w:tcW w:w="2159" w:type="dxa"/>
          </w:tcPr>
          <w:p w14:paraId="6983021A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655" w:type="dxa"/>
          </w:tcPr>
          <w:p w14:paraId="61F49CF3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</w:tcPr>
          <w:p w14:paraId="0035F9A3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</w:tcPr>
          <w:p w14:paraId="31B69026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</w:tcPr>
          <w:p w14:paraId="43C4C28B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</w:tr>
      <w:tr w:rsidR="00727D5A" w:rsidRPr="00727D5A" w14:paraId="78869FF8" w14:textId="77777777" w:rsidTr="00DD1BAD">
        <w:tc>
          <w:tcPr>
            <w:tcW w:w="1726" w:type="dxa"/>
          </w:tcPr>
          <w:p w14:paraId="2EAC283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.1.3      (15%)</w:t>
            </w:r>
          </w:p>
        </w:tc>
        <w:tc>
          <w:tcPr>
            <w:tcW w:w="2159" w:type="dxa"/>
          </w:tcPr>
          <w:p w14:paraId="1D8FE50E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</w:tcPr>
          <w:p w14:paraId="34531577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</w:tcPr>
          <w:p w14:paraId="726B45BA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</w:tcPr>
          <w:p w14:paraId="185EE610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</w:tcPr>
          <w:p w14:paraId="0BACA01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727D5A" w:rsidRPr="00727D5A" w14:paraId="37108047" w14:textId="77777777" w:rsidTr="00DD1BAD">
        <w:tc>
          <w:tcPr>
            <w:tcW w:w="1726" w:type="dxa"/>
          </w:tcPr>
          <w:p w14:paraId="5FB3D27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</w:tcPr>
          <w:p w14:paraId="109E3CA8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2655" w:type="dxa"/>
          </w:tcPr>
          <w:p w14:paraId="2189C490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</w:tcPr>
          <w:p w14:paraId="3D467F63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</w:tcPr>
          <w:p w14:paraId="5491BFD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1046" w:type="dxa"/>
          </w:tcPr>
          <w:p w14:paraId="7679BB39" w14:textId="77777777" w:rsidR="00727D5A" w:rsidRPr="00727D5A" w:rsidRDefault="00727D5A" w:rsidP="00727D5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85 шт.</w:t>
            </w:r>
          </w:p>
        </w:tc>
      </w:tr>
    </w:tbl>
    <w:p w14:paraId="0F160654" w14:textId="77777777" w:rsidR="00727D5A" w:rsidRPr="00727D5A" w:rsidRDefault="00727D5A" w:rsidP="00727D5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AFD7285" w14:textId="77777777" w:rsidR="00727D5A" w:rsidRPr="00727D5A" w:rsidRDefault="00727D5A" w:rsidP="00727D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Критерии оценивания</w:t>
      </w:r>
    </w:p>
    <w:p w14:paraId="481F4663" w14:textId="77777777" w:rsidR="00727D5A" w:rsidRPr="00727D5A" w:rsidRDefault="00727D5A" w:rsidP="00727D5A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72DC1748" w14:textId="77777777" w:rsidR="00727D5A" w:rsidRPr="00727D5A" w:rsidRDefault="00727D5A" w:rsidP="00727D5A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727D5A">
        <w:rPr>
          <w:rFonts w:ascii="Times New Roman" w:eastAsia="Calibri" w:hAnsi="Times New Roman" w:cs="Times New Roman"/>
          <w:sz w:val="24"/>
          <w:szCs w:val="24"/>
        </w:rPr>
        <w:t xml:space="preserve"> правильное выполнение одного тестового задания оценивается 1 условным баллом, неправильное – 0 баллов.</w:t>
      </w:r>
    </w:p>
    <w:p w14:paraId="007624C3" w14:textId="77777777" w:rsidR="00727D5A" w:rsidRPr="00727D5A" w:rsidRDefault="00727D5A" w:rsidP="00727D5A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7D5A">
        <w:rPr>
          <w:rFonts w:ascii="Times New Roman" w:hAnsi="Times New Roman" w:cs="Times New Roman"/>
          <w:sz w:val="24"/>
          <w:szCs w:val="24"/>
        </w:rPr>
        <w:lastRenderedPageBreak/>
        <w:t xml:space="preserve">Максимальная общая сумма баллов за все правильные ответы составляет наивысший балл – 100 баллов. </w:t>
      </w:r>
    </w:p>
    <w:p w14:paraId="4F6D0D34" w14:textId="77777777" w:rsidR="00727D5A" w:rsidRPr="00727D5A" w:rsidRDefault="00727D5A" w:rsidP="00727D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7D5A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727D5A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2"/>
        <w:tblW w:w="5000" w:type="pct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727D5A" w:rsidRPr="00727D5A" w14:paraId="7A382490" w14:textId="77777777" w:rsidTr="00DD1BAD">
        <w:tc>
          <w:tcPr>
            <w:tcW w:w="1794" w:type="pct"/>
          </w:tcPr>
          <w:p w14:paraId="25A05EDB" w14:textId="77777777" w:rsidR="00727D5A" w:rsidRPr="00727D5A" w:rsidRDefault="00727D5A" w:rsidP="00727D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 xml:space="preserve">Оценка </w:t>
            </w:r>
          </w:p>
        </w:tc>
        <w:tc>
          <w:tcPr>
            <w:tcW w:w="1603" w:type="pct"/>
          </w:tcPr>
          <w:p w14:paraId="1463CA22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Процент верных ответов</w:t>
            </w:r>
          </w:p>
        </w:tc>
        <w:tc>
          <w:tcPr>
            <w:tcW w:w="1603" w:type="pct"/>
          </w:tcPr>
          <w:p w14:paraId="534E3445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 xml:space="preserve">Баллы </w:t>
            </w:r>
          </w:p>
        </w:tc>
      </w:tr>
      <w:tr w:rsidR="00727D5A" w:rsidRPr="00727D5A" w14:paraId="211CF61E" w14:textId="77777777" w:rsidTr="00DD1BAD">
        <w:tc>
          <w:tcPr>
            <w:tcW w:w="1794" w:type="pct"/>
          </w:tcPr>
          <w:p w14:paraId="56DF9EEC" w14:textId="77777777" w:rsidR="00727D5A" w:rsidRPr="00727D5A" w:rsidRDefault="00727D5A" w:rsidP="00727D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«удовлетворительно»</w:t>
            </w:r>
          </w:p>
        </w:tc>
        <w:tc>
          <w:tcPr>
            <w:tcW w:w="1603" w:type="pct"/>
          </w:tcPr>
          <w:p w14:paraId="5BE0B241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-79%</w:t>
            </w:r>
          </w:p>
        </w:tc>
        <w:tc>
          <w:tcPr>
            <w:tcW w:w="1603" w:type="pct"/>
          </w:tcPr>
          <w:p w14:paraId="56233E61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-75 баллов</w:t>
            </w:r>
          </w:p>
        </w:tc>
      </w:tr>
      <w:tr w:rsidR="00727D5A" w:rsidRPr="00727D5A" w14:paraId="588AE62D" w14:textId="77777777" w:rsidTr="00DD1BAD">
        <w:tc>
          <w:tcPr>
            <w:tcW w:w="1794" w:type="pct"/>
          </w:tcPr>
          <w:p w14:paraId="6F1A9F6F" w14:textId="77777777" w:rsidR="00727D5A" w:rsidRPr="00727D5A" w:rsidRDefault="00727D5A" w:rsidP="00727D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«хорошо»</w:t>
            </w:r>
          </w:p>
        </w:tc>
        <w:tc>
          <w:tcPr>
            <w:tcW w:w="1603" w:type="pct"/>
          </w:tcPr>
          <w:p w14:paraId="6B634A8D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80-90%</w:t>
            </w:r>
          </w:p>
        </w:tc>
        <w:tc>
          <w:tcPr>
            <w:tcW w:w="1603" w:type="pct"/>
          </w:tcPr>
          <w:p w14:paraId="5B2FEC59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76-90 баллов</w:t>
            </w:r>
          </w:p>
        </w:tc>
      </w:tr>
      <w:tr w:rsidR="00727D5A" w:rsidRPr="00727D5A" w14:paraId="78018519" w14:textId="77777777" w:rsidTr="00DD1BAD">
        <w:tc>
          <w:tcPr>
            <w:tcW w:w="1794" w:type="pct"/>
          </w:tcPr>
          <w:p w14:paraId="63AD3000" w14:textId="77777777" w:rsidR="00727D5A" w:rsidRPr="00727D5A" w:rsidRDefault="00727D5A" w:rsidP="00727D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«отлично»</w:t>
            </w:r>
          </w:p>
        </w:tc>
        <w:tc>
          <w:tcPr>
            <w:tcW w:w="1603" w:type="pct"/>
          </w:tcPr>
          <w:p w14:paraId="0617602C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91-100%</w:t>
            </w:r>
          </w:p>
        </w:tc>
        <w:tc>
          <w:tcPr>
            <w:tcW w:w="1603" w:type="pct"/>
          </w:tcPr>
          <w:p w14:paraId="49D1283D" w14:textId="77777777" w:rsidR="00727D5A" w:rsidRPr="00727D5A" w:rsidRDefault="00727D5A" w:rsidP="00727D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91-100 баллов</w:t>
            </w:r>
          </w:p>
        </w:tc>
      </w:tr>
    </w:tbl>
    <w:p w14:paraId="6D5C0139" w14:textId="77777777" w:rsidR="00727D5A" w:rsidRPr="00727D5A" w:rsidRDefault="00727D5A" w:rsidP="00727D5A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7DA7CC55" w14:textId="77777777" w:rsidR="00727D5A" w:rsidRPr="00727D5A" w:rsidRDefault="00727D5A" w:rsidP="00727D5A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727D5A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2"/>
        <w:tblW w:w="9493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727D5A" w:rsidRPr="00727D5A" w14:paraId="1BB989E1" w14:textId="77777777" w:rsidTr="00DD1BAD">
        <w:tc>
          <w:tcPr>
            <w:tcW w:w="1222" w:type="dxa"/>
          </w:tcPr>
          <w:p w14:paraId="2956D6F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382500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943CA4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B4853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067BDB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</w:tcPr>
          <w:p w14:paraId="66E5DF6F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727D5A" w:rsidRPr="00727D5A" w14:paraId="77B414A3" w14:textId="77777777" w:rsidTr="00DD1BAD">
        <w:tc>
          <w:tcPr>
            <w:tcW w:w="1222" w:type="dxa"/>
          </w:tcPr>
          <w:p w14:paraId="37EB4D7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9068D3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64546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30753C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B24E6A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61B1A92D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727D5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</w:tr>
      <w:tr w:rsidR="00727D5A" w:rsidRPr="00727D5A" w14:paraId="0D66722F" w14:textId="77777777" w:rsidTr="00DD1BAD">
        <w:tc>
          <w:tcPr>
            <w:tcW w:w="1222" w:type="dxa"/>
          </w:tcPr>
          <w:p w14:paraId="5288A3A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EFA3F6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15F9CE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C120F4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BE0B85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670D89A5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727D5A" w:rsidRPr="00727D5A" w14:paraId="3709FEAD" w14:textId="77777777" w:rsidTr="00DD1BAD">
        <w:tc>
          <w:tcPr>
            <w:tcW w:w="1222" w:type="dxa"/>
          </w:tcPr>
          <w:p w14:paraId="2E37367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73222D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96F6C3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98741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DA99F9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1F5C67E2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727D5A" w:rsidRPr="00727D5A" w14:paraId="266A7B65" w14:textId="77777777" w:rsidTr="00DD1BAD">
        <w:tc>
          <w:tcPr>
            <w:tcW w:w="1222" w:type="dxa"/>
          </w:tcPr>
          <w:p w14:paraId="157C07D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244B60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07902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329DD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2DECB6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482DF706" w14:textId="77777777" w:rsidR="00727D5A" w:rsidRPr="00727D5A" w:rsidRDefault="00727D5A" w:rsidP="00727D5A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727D5A" w:rsidRPr="00727D5A" w14:paraId="23713095" w14:textId="77777777" w:rsidTr="00DD1BAD">
        <w:tc>
          <w:tcPr>
            <w:tcW w:w="1222" w:type="dxa"/>
          </w:tcPr>
          <w:p w14:paraId="5E0C9FD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5CE64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7FA1BB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05F5A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CACD32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3D2DDC82" w14:textId="77777777" w:rsidR="00727D5A" w:rsidRPr="00727D5A" w:rsidRDefault="00727D5A" w:rsidP="00727D5A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727D5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</w:t>
            </w: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</w:tr>
      <w:tr w:rsidR="00727D5A" w:rsidRPr="00727D5A" w14:paraId="755627B7" w14:textId="77777777" w:rsidTr="00DD1BAD">
        <w:tc>
          <w:tcPr>
            <w:tcW w:w="1222" w:type="dxa"/>
          </w:tcPr>
          <w:p w14:paraId="4861974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2F6304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A6DC5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15F2F6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BAA2E5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</w:tcPr>
          <w:p w14:paraId="3AC010ED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ольше</w:t>
            </w:r>
          </w:p>
        </w:tc>
      </w:tr>
      <w:tr w:rsidR="00727D5A" w:rsidRPr="00727D5A" w14:paraId="5AC69E46" w14:textId="77777777" w:rsidTr="00DD1BAD">
        <w:tc>
          <w:tcPr>
            <w:tcW w:w="1222" w:type="dxa"/>
          </w:tcPr>
          <w:p w14:paraId="053E8C9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BA4797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D4805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4BF5E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B255B3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</w:tcPr>
          <w:p w14:paraId="6329EF1A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0, </w:t>
            </w:r>
            <w:r w:rsidRPr="00727D5A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улю, ноль, нуль</w:t>
            </w:r>
          </w:p>
        </w:tc>
      </w:tr>
      <w:tr w:rsidR="00727D5A" w:rsidRPr="00727D5A" w14:paraId="52AAC82A" w14:textId="77777777" w:rsidTr="00DD1BAD">
        <w:tc>
          <w:tcPr>
            <w:tcW w:w="1222" w:type="dxa"/>
          </w:tcPr>
          <w:p w14:paraId="10B2B78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367BB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43F7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B73B65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126CF9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</w:tcPr>
          <w:p w14:paraId="78F7BA16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727D5A" w:rsidRPr="00727D5A" w14:paraId="5DD3EC6C" w14:textId="77777777" w:rsidTr="00DD1BAD">
        <w:tc>
          <w:tcPr>
            <w:tcW w:w="1222" w:type="dxa"/>
          </w:tcPr>
          <w:p w14:paraId="7CCDDBE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07B302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F2F0D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0ECD3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9E46DA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</w:tcPr>
          <w:p w14:paraId="4B502CCF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727D5A" w:rsidRPr="00727D5A" w14:paraId="121DF164" w14:textId="77777777" w:rsidTr="00DD1BAD">
        <w:tc>
          <w:tcPr>
            <w:tcW w:w="1222" w:type="dxa"/>
          </w:tcPr>
          <w:p w14:paraId="2621C24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827E05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CD701D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F6E557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6D1B78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</w:tcPr>
          <w:p w14:paraId="467BB00E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6, шесть, шести</w:t>
            </w:r>
          </w:p>
        </w:tc>
      </w:tr>
      <w:tr w:rsidR="00727D5A" w:rsidRPr="00727D5A" w14:paraId="11BF2BE1" w14:textId="77777777" w:rsidTr="00DD1BAD">
        <w:tc>
          <w:tcPr>
            <w:tcW w:w="1222" w:type="dxa"/>
          </w:tcPr>
          <w:p w14:paraId="21C236D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BD86D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BEB495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6A4B6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4DB875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</w:tcPr>
          <w:p w14:paraId="44E49F46" w14:textId="77777777" w:rsidR="00727D5A" w:rsidRPr="00727D5A" w:rsidRDefault="00727D5A" w:rsidP="00727D5A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727D5A" w:rsidRPr="00727D5A" w14:paraId="5E9F3CF0" w14:textId="77777777" w:rsidTr="00DD1BAD">
        <w:tc>
          <w:tcPr>
            <w:tcW w:w="1222" w:type="dxa"/>
          </w:tcPr>
          <w:p w14:paraId="6E031C5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863525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55B469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9B037B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8575DE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</w:tcPr>
          <w:p w14:paraId="4ABA0D5B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727D5A" w:rsidRPr="00727D5A" w14:paraId="05A97BF1" w14:textId="77777777" w:rsidTr="00DD1BAD">
        <w:tc>
          <w:tcPr>
            <w:tcW w:w="1222" w:type="dxa"/>
          </w:tcPr>
          <w:p w14:paraId="1DF1BE1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E158E2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FC6C2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CDEE2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036543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</w:tcPr>
          <w:p w14:paraId="3F499A19" w14:textId="77777777" w:rsidR="00727D5A" w:rsidRPr="00727D5A" w:rsidRDefault="00727D5A" w:rsidP="00727D5A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727D5A" w:rsidRPr="00727D5A" w14:paraId="10086BCE" w14:textId="77777777" w:rsidTr="00DD1BAD">
        <w:tc>
          <w:tcPr>
            <w:tcW w:w="1222" w:type="dxa"/>
          </w:tcPr>
          <w:p w14:paraId="520479A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0BC093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8BA14A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5B7928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E7C230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</w:tcPr>
          <w:p w14:paraId="5B596870" w14:textId="77777777" w:rsidR="00727D5A" w:rsidRPr="00727D5A" w:rsidRDefault="00727D5A" w:rsidP="00727D5A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нечетной, нечетная, нечётная, нечётной</w:t>
            </w:r>
          </w:p>
        </w:tc>
      </w:tr>
      <w:tr w:rsidR="00727D5A" w:rsidRPr="00727D5A" w14:paraId="220B0F2D" w14:textId="77777777" w:rsidTr="00DD1BAD">
        <w:tc>
          <w:tcPr>
            <w:tcW w:w="1222" w:type="dxa"/>
          </w:tcPr>
          <w:p w14:paraId="2E1C6C8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37BE40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E71BB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1DE52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0EE296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</w:tcPr>
          <w:p w14:paraId="2BB6E20E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727D5A" w:rsidRPr="00727D5A" w14:paraId="4BCA03C3" w14:textId="77777777" w:rsidTr="00DD1BAD">
        <w:tc>
          <w:tcPr>
            <w:tcW w:w="1222" w:type="dxa"/>
          </w:tcPr>
          <w:p w14:paraId="1D51EDE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B2014A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C60A5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086746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12C8F5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</w:tcPr>
          <w:p w14:paraId="558433F4" w14:textId="77777777" w:rsidR="00727D5A" w:rsidRPr="00727D5A" w:rsidRDefault="00727D5A" w:rsidP="00727D5A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4, четыре, четырем</w:t>
            </w:r>
          </w:p>
        </w:tc>
      </w:tr>
      <w:tr w:rsidR="00727D5A" w:rsidRPr="00727D5A" w14:paraId="5E76C2BB" w14:textId="77777777" w:rsidTr="00DD1BAD">
        <w:tc>
          <w:tcPr>
            <w:tcW w:w="1222" w:type="dxa"/>
          </w:tcPr>
          <w:p w14:paraId="1FFF2DC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B8CE2C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E47C7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688372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2B89D0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</w:tcPr>
          <w:p w14:paraId="6F6DB2F1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727D5A" w:rsidRPr="00727D5A" w14:paraId="65B8DD63" w14:textId="77777777" w:rsidTr="00DD1BAD">
        <w:tc>
          <w:tcPr>
            <w:tcW w:w="1222" w:type="dxa"/>
          </w:tcPr>
          <w:p w14:paraId="0D19717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42229B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DA7ECC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33AC8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F6F1BF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</w:tcPr>
          <w:p w14:paraId="44900FBF" w14:textId="77777777" w:rsidR="00727D5A" w:rsidRPr="00727D5A" w:rsidRDefault="00727D5A" w:rsidP="00727D5A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727D5A" w:rsidRPr="00727D5A" w14:paraId="7422BA4A" w14:textId="77777777" w:rsidTr="00DD1BAD">
        <w:tc>
          <w:tcPr>
            <w:tcW w:w="1222" w:type="dxa"/>
          </w:tcPr>
          <w:p w14:paraId="0012185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13CF21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1F209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731FAA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368A7B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</w:tcPr>
          <w:p w14:paraId="00F5E36F" w14:textId="77777777" w:rsidR="00727D5A" w:rsidRPr="00727D5A" w:rsidRDefault="00727D5A" w:rsidP="00727D5A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ной, четная, чётная, чётной</w:t>
            </w:r>
          </w:p>
        </w:tc>
      </w:tr>
      <w:tr w:rsidR="00727D5A" w:rsidRPr="00727D5A" w14:paraId="49E9BF15" w14:textId="77777777" w:rsidTr="00DD1BAD">
        <w:tc>
          <w:tcPr>
            <w:tcW w:w="1222" w:type="dxa"/>
          </w:tcPr>
          <w:p w14:paraId="7351A61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E5D937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EE8D8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B92DD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320863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</w:tcPr>
          <w:p w14:paraId="51C9E883" w14:textId="77777777" w:rsidR="00727D5A" w:rsidRPr="00727D5A" w:rsidRDefault="00727D5A" w:rsidP="00727D5A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727D5A" w:rsidRPr="00727D5A" w14:paraId="677D5A09" w14:textId="77777777" w:rsidTr="00DD1BAD">
        <w:tc>
          <w:tcPr>
            <w:tcW w:w="1222" w:type="dxa"/>
          </w:tcPr>
          <w:p w14:paraId="27546C2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CC5369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4CBD0F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A1D523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1E9410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</w:tcPr>
          <w:p w14:paraId="7C6FC8F5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727D5A" w:rsidRPr="00727D5A" w14:paraId="5D568CA5" w14:textId="77777777" w:rsidTr="00DD1BAD">
        <w:tc>
          <w:tcPr>
            <w:tcW w:w="1222" w:type="dxa"/>
          </w:tcPr>
          <w:p w14:paraId="4EF3EF0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F24A3C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BABB56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5BEFF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3128B2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</w:tcPr>
          <w:p w14:paraId="29708978" w14:textId="77777777" w:rsidR="00727D5A" w:rsidRPr="00727D5A" w:rsidRDefault="00727D5A" w:rsidP="00727D5A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727D5A" w:rsidRPr="00727D5A" w14:paraId="353539B4" w14:textId="77777777" w:rsidTr="00DD1BAD">
        <w:tc>
          <w:tcPr>
            <w:tcW w:w="1222" w:type="dxa"/>
          </w:tcPr>
          <w:p w14:paraId="5C5E7DC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00CA52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28527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F0406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CE45B0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</w:tcPr>
          <w:p w14:paraId="5F861089" w14:textId="77777777" w:rsidR="00727D5A" w:rsidRPr="00727D5A" w:rsidRDefault="00727D5A" w:rsidP="00727D5A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727D5A" w:rsidRPr="00727D5A" w14:paraId="163956E7" w14:textId="77777777" w:rsidTr="00DD1BAD">
        <w:tc>
          <w:tcPr>
            <w:tcW w:w="1222" w:type="dxa"/>
          </w:tcPr>
          <w:p w14:paraId="55F3716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751588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BEE98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5126EE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F35AC5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</w:tcPr>
          <w:p w14:paraId="1920B12A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727D5A" w:rsidRPr="00727D5A" w14:paraId="086E5D94" w14:textId="77777777" w:rsidTr="00DD1BAD">
        <w:tc>
          <w:tcPr>
            <w:tcW w:w="1222" w:type="dxa"/>
          </w:tcPr>
          <w:p w14:paraId="30C789B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1FA713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, 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D5447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3B1213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D54F2F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</w:tcPr>
          <w:p w14:paraId="1EFA6E83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727D5A" w:rsidRPr="00727D5A" w14:paraId="41C66CCF" w14:textId="77777777" w:rsidTr="00DD1BAD">
        <w:tc>
          <w:tcPr>
            <w:tcW w:w="1222" w:type="dxa"/>
          </w:tcPr>
          <w:p w14:paraId="0D089CE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E78353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, 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49E5D0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A633AB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BD07DA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</w:tcPr>
          <w:p w14:paraId="6870930E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, трём</w:t>
            </w:r>
          </w:p>
        </w:tc>
      </w:tr>
      <w:tr w:rsidR="00727D5A" w:rsidRPr="00727D5A" w14:paraId="4A84C0FD" w14:textId="77777777" w:rsidTr="00DD1BAD">
        <w:tc>
          <w:tcPr>
            <w:tcW w:w="1222" w:type="dxa"/>
          </w:tcPr>
          <w:p w14:paraId="74490A2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1185D67" w14:textId="77777777" w:rsidR="00727D5A" w:rsidRPr="00727D5A" w:rsidRDefault="00727D5A" w:rsidP="00727D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C4186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3E8F50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B0D87B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</w:tcPr>
          <w:p w14:paraId="011CD785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727D5A" w:rsidRPr="00727D5A" w14:paraId="06221F71" w14:textId="77777777" w:rsidTr="00DD1BAD">
        <w:tc>
          <w:tcPr>
            <w:tcW w:w="1222" w:type="dxa"/>
          </w:tcPr>
          <w:p w14:paraId="61EC822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94ADC9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FDDB2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0CC835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0D862B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</w:tcPr>
          <w:p w14:paraId="0850282E" w14:textId="77777777" w:rsidR="00727D5A" w:rsidRPr="00727D5A" w:rsidRDefault="00727D5A" w:rsidP="00727D5A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727D5A" w:rsidRPr="00727D5A" w14:paraId="0C564340" w14:textId="77777777" w:rsidTr="00DD1BAD">
        <w:tc>
          <w:tcPr>
            <w:tcW w:w="1222" w:type="dxa"/>
          </w:tcPr>
          <w:p w14:paraId="661CEFE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F2C5BC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3CAB8C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31F034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7CCBC7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</w:tcPr>
          <w:p w14:paraId="5466F1C7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727D5A" w:rsidRPr="00727D5A" w14:paraId="10E88BD1" w14:textId="77777777" w:rsidTr="00DD1BAD">
        <w:tc>
          <w:tcPr>
            <w:tcW w:w="1222" w:type="dxa"/>
          </w:tcPr>
          <w:p w14:paraId="645EAD9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F3559D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CC334A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C7344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02D19D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</w:tcPr>
          <w:p w14:paraId="1D45916C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727D5A" w:rsidRPr="00727D5A" w14:paraId="432E0169" w14:textId="77777777" w:rsidTr="00DD1BAD">
        <w:tc>
          <w:tcPr>
            <w:tcW w:w="1222" w:type="dxa"/>
          </w:tcPr>
          <w:p w14:paraId="4448918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F033E7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7FEF9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181D1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D21115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1</w:t>
            </w:r>
          </w:p>
        </w:tc>
        <w:tc>
          <w:tcPr>
            <w:tcW w:w="3220" w:type="dxa"/>
          </w:tcPr>
          <w:p w14:paraId="78A3E8FC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727D5A" w:rsidRPr="00727D5A" w14:paraId="1385C0B5" w14:textId="77777777" w:rsidTr="00DD1BAD">
        <w:tc>
          <w:tcPr>
            <w:tcW w:w="1222" w:type="dxa"/>
          </w:tcPr>
          <w:p w14:paraId="56F8E85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F6519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A4A44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83E5DB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B9E9C30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2</w:t>
            </w:r>
          </w:p>
        </w:tc>
        <w:tc>
          <w:tcPr>
            <w:tcW w:w="3220" w:type="dxa"/>
          </w:tcPr>
          <w:p w14:paraId="2EDA9B54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727D5A" w:rsidRPr="00727D5A" w14:paraId="2FD96740" w14:textId="77777777" w:rsidTr="00DD1BAD">
        <w:tc>
          <w:tcPr>
            <w:tcW w:w="1222" w:type="dxa"/>
          </w:tcPr>
          <w:p w14:paraId="0D3E956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3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4F66C5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CA7B40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B249A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ABFA4A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3</w:t>
            </w:r>
          </w:p>
        </w:tc>
        <w:tc>
          <w:tcPr>
            <w:tcW w:w="3220" w:type="dxa"/>
          </w:tcPr>
          <w:p w14:paraId="551C0ADB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727D5A" w:rsidRPr="00727D5A" w14:paraId="06C8EB1E" w14:textId="77777777" w:rsidTr="00DD1BAD">
        <w:tc>
          <w:tcPr>
            <w:tcW w:w="1222" w:type="dxa"/>
          </w:tcPr>
          <w:p w14:paraId="425AC71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F95543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CD848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62C74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183AF2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4</w:t>
            </w:r>
          </w:p>
        </w:tc>
        <w:tc>
          <w:tcPr>
            <w:tcW w:w="3220" w:type="dxa"/>
          </w:tcPr>
          <w:p w14:paraId="43E36C92" w14:textId="77777777" w:rsidR="00727D5A" w:rsidRPr="00727D5A" w:rsidRDefault="00727D5A" w:rsidP="00727D5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727D5A" w:rsidRPr="00727D5A" w14:paraId="4F118A07" w14:textId="77777777" w:rsidTr="00DD1BAD">
        <w:tc>
          <w:tcPr>
            <w:tcW w:w="1222" w:type="dxa"/>
          </w:tcPr>
          <w:p w14:paraId="64F09BB6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D928FB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A9FA62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B64E8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1EF96F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5</w:t>
            </w:r>
          </w:p>
        </w:tc>
        <w:tc>
          <w:tcPr>
            <w:tcW w:w="3220" w:type="dxa"/>
          </w:tcPr>
          <w:p w14:paraId="1F7E65BB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727D5A" w:rsidRPr="00727D5A" w14:paraId="017E43E3" w14:textId="77777777" w:rsidTr="00DD1BAD">
        <w:tc>
          <w:tcPr>
            <w:tcW w:w="1222" w:type="dxa"/>
          </w:tcPr>
          <w:p w14:paraId="6EE9193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F7A2C2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FD8D4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22531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DDA287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6</w:t>
            </w:r>
          </w:p>
        </w:tc>
        <w:tc>
          <w:tcPr>
            <w:tcW w:w="3220" w:type="dxa"/>
          </w:tcPr>
          <w:p w14:paraId="555037E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727D5A" w:rsidRPr="00727D5A" w14:paraId="7420C953" w14:textId="77777777" w:rsidTr="00DD1BAD">
        <w:tc>
          <w:tcPr>
            <w:tcW w:w="1222" w:type="dxa"/>
          </w:tcPr>
          <w:p w14:paraId="63FF053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977560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22C7AC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6EE02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B9A63C1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7</w:t>
            </w:r>
          </w:p>
        </w:tc>
        <w:tc>
          <w:tcPr>
            <w:tcW w:w="3220" w:type="dxa"/>
          </w:tcPr>
          <w:p w14:paraId="4CF1D262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727D5A" w:rsidRPr="00727D5A" w14:paraId="068376F7" w14:textId="77777777" w:rsidTr="00DD1BAD">
        <w:tc>
          <w:tcPr>
            <w:tcW w:w="1222" w:type="dxa"/>
          </w:tcPr>
          <w:p w14:paraId="28D8592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EE2266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4E9394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483C0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833B874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  <w:tc>
          <w:tcPr>
            <w:tcW w:w="3220" w:type="dxa"/>
          </w:tcPr>
          <w:p w14:paraId="333800CD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ходится, сходящийся</w:t>
            </w:r>
          </w:p>
        </w:tc>
      </w:tr>
      <w:tr w:rsidR="00727D5A" w:rsidRPr="00727D5A" w14:paraId="6F885108" w14:textId="77777777" w:rsidTr="00DD1BAD">
        <w:tc>
          <w:tcPr>
            <w:tcW w:w="1222" w:type="dxa"/>
          </w:tcPr>
          <w:p w14:paraId="7C77A7EF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572839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52F3D27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049E053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D2FC438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9</w:t>
            </w:r>
          </w:p>
        </w:tc>
        <w:tc>
          <w:tcPr>
            <w:tcW w:w="3220" w:type="dxa"/>
          </w:tcPr>
          <w:p w14:paraId="7C8759A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 ноль, нулю</w:t>
            </w:r>
          </w:p>
        </w:tc>
      </w:tr>
      <w:tr w:rsidR="00727D5A" w:rsidRPr="00727D5A" w14:paraId="0FB9B73B" w14:textId="77777777" w:rsidTr="00DD1BAD">
        <w:tc>
          <w:tcPr>
            <w:tcW w:w="1222" w:type="dxa"/>
          </w:tcPr>
          <w:p w14:paraId="5B99A49A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04C9C29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0FA02C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080723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AAA13E5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727D5A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80</w:t>
            </w:r>
          </w:p>
        </w:tc>
        <w:tc>
          <w:tcPr>
            <w:tcW w:w="3220" w:type="dxa"/>
          </w:tcPr>
          <w:p w14:paraId="69CA44AE" w14:textId="77777777" w:rsidR="00727D5A" w:rsidRPr="00727D5A" w:rsidRDefault="00727D5A" w:rsidP="00727D5A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727D5A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Дирихле, </w:t>
            </w:r>
            <w:proofErr w:type="spellStart"/>
            <w:r w:rsidRPr="00727D5A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дирихле</w:t>
            </w:r>
            <w:proofErr w:type="spellEnd"/>
          </w:p>
        </w:tc>
      </w:tr>
    </w:tbl>
    <w:p w14:paraId="6CF88CF6" w14:textId="77777777" w:rsidR="00727D5A" w:rsidRPr="00673D47" w:rsidRDefault="00727D5A" w:rsidP="00B63AF9">
      <w:pPr>
        <w:rPr>
          <w:rFonts w:ascii="Times New Roman" w:hAnsi="Times New Roman" w:cs="Times New Roman"/>
          <w:b/>
          <w:sz w:val="24"/>
          <w:szCs w:val="24"/>
        </w:rPr>
      </w:pPr>
    </w:p>
    <w:sectPr w:rsidR="00727D5A" w:rsidRPr="00673D47" w:rsidSect="00727D5A">
      <w:type w:val="continuous"/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9533CB"/>
    <w:multiLevelType w:val="hybridMultilevel"/>
    <w:tmpl w:val="8294DDF8"/>
    <w:lvl w:ilvl="0" w:tplc="0024E13E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E5BFA"/>
    <w:multiLevelType w:val="hybridMultilevel"/>
    <w:tmpl w:val="5060EAF0"/>
    <w:lvl w:ilvl="0" w:tplc="90128316">
      <w:start w:val="2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85966"/>
    <w:multiLevelType w:val="hybridMultilevel"/>
    <w:tmpl w:val="8BFCE090"/>
    <w:lvl w:ilvl="0" w:tplc="193C604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CC7337"/>
    <w:multiLevelType w:val="hybridMultilevel"/>
    <w:tmpl w:val="5A9EE41E"/>
    <w:lvl w:ilvl="0" w:tplc="42F05452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BA208EC"/>
    <w:multiLevelType w:val="multilevel"/>
    <w:tmpl w:val="D860995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10745BE6"/>
    <w:multiLevelType w:val="hybridMultilevel"/>
    <w:tmpl w:val="88E63FAE"/>
    <w:lvl w:ilvl="0" w:tplc="357AF6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27632B"/>
    <w:multiLevelType w:val="multilevel"/>
    <w:tmpl w:val="63B0B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E252A13"/>
    <w:multiLevelType w:val="hybridMultilevel"/>
    <w:tmpl w:val="EF86A0D4"/>
    <w:lvl w:ilvl="0" w:tplc="CE58A2F4">
      <w:start w:val="6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3D5"/>
    <w:multiLevelType w:val="hybridMultilevel"/>
    <w:tmpl w:val="56C06C4A"/>
    <w:lvl w:ilvl="0" w:tplc="CE16AC3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6427C74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D517E9"/>
    <w:multiLevelType w:val="hybridMultilevel"/>
    <w:tmpl w:val="4D565740"/>
    <w:lvl w:ilvl="0" w:tplc="DDE40014">
      <w:start w:val="44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3736C"/>
    <w:multiLevelType w:val="hybridMultilevel"/>
    <w:tmpl w:val="911A048C"/>
    <w:lvl w:ilvl="0" w:tplc="DAB85D3E">
      <w:start w:val="55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0C3778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791531"/>
    <w:multiLevelType w:val="hybridMultilevel"/>
    <w:tmpl w:val="09707584"/>
    <w:lvl w:ilvl="0" w:tplc="790E933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4B66C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018240F"/>
    <w:multiLevelType w:val="hybridMultilevel"/>
    <w:tmpl w:val="11ECF42A"/>
    <w:lvl w:ilvl="0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2D0C41"/>
    <w:multiLevelType w:val="hybridMultilevel"/>
    <w:tmpl w:val="39B41BB6"/>
    <w:lvl w:ilvl="0" w:tplc="03C29240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9275B6"/>
    <w:multiLevelType w:val="hybridMultilevel"/>
    <w:tmpl w:val="53484166"/>
    <w:lvl w:ilvl="0" w:tplc="1DA6BF7A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FE9728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4EF1BE4"/>
    <w:multiLevelType w:val="hybridMultilevel"/>
    <w:tmpl w:val="07AA85CC"/>
    <w:lvl w:ilvl="0" w:tplc="03C29240">
      <w:start w:val="5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C2CE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D23422B"/>
    <w:multiLevelType w:val="multilevel"/>
    <w:tmpl w:val="4808AF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E36160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E5E79A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58154AC"/>
    <w:multiLevelType w:val="hybridMultilevel"/>
    <w:tmpl w:val="B4524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A31180"/>
    <w:multiLevelType w:val="multilevel"/>
    <w:tmpl w:val="08CE12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D2B57A7"/>
    <w:multiLevelType w:val="hybridMultilevel"/>
    <w:tmpl w:val="DBDAF718"/>
    <w:lvl w:ilvl="0" w:tplc="DB5E4532">
      <w:start w:val="18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DA5BA2"/>
    <w:multiLevelType w:val="hybridMultilevel"/>
    <w:tmpl w:val="E65294C6"/>
    <w:lvl w:ilvl="0" w:tplc="1B82A78A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633A9C"/>
    <w:multiLevelType w:val="multilevel"/>
    <w:tmpl w:val="5BD6A7A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6" w15:restartNumberingAfterBreak="0">
    <w:nsid w:val="7C7B3E10"/>
    <w:multiLevelType w:val="hybridMultilevel"/>
    <w:tmpl w:val="3926D6A6"/>
    <w:lvl w:ilvl="0" w:tplc="DF5A34E8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6"/>
  </w:num>
  <w:num w:numId="5">
    <w:abstractNumId w:val="30"/>
  </w:num>
  <w:num w:numId="6">
    <w:abstractNumId w:val="24"/>
  </w:num>
  <w:num w:numId="7">
    <w:abstractNumId w:val="16"/>
  </w:num>
  <w:num w:numId="8">
    <w:abstractNumId w:val="9"/>
  </w:num>
  <w:num w:numId="9">
    <w:abstractNumId w:val="22"/>
  </w:num>
  <w:num w:numId="10">
    <w:abstractNumId w:val="1"/>
  </w:num>
  <w:num w:numId="11">
    <w:abstractNumId w:val="14"/>
  </w:num>
  <w:num w:numId="12">
    <w:abstractNumId w:val="15"/>
  </w:num>
  <w:num w:numId="13">
    <w:abstractNumId w:val="11"/>
  </w:num>
  <w:num w:numId="14">
    <w:abstractNumId w:val="4"/>
  </w:num>
  <w:num w:numId="15">
    <w:abstractNumId w:val="0"/>
  </w:num>
  <w:num w:numId="16">
    <w:abstractNumId w:val="3"/>
  </w:num>
  <w:num w:numId="17">
    <w:abstractNumId w:val="2"/>
  </w:num>
  <w:num w:numId="18">
    <w:abstractNumId w:val="34"/>
  </w:num>
  <w:num w:numId="19">
    <w:abstractNumId w:val="12"/>
  </w:num>
  <w:num w:numId="20">
    <w:abstractNumId w:val="23"/>
  </w:num>
  <w:num w:numId="21">
    <w:abstractNumId w:val="18"/>
  </w:num>
  <w:num w:numId="22">
    <w:abstractNumId w:val="10"/>
  </w:num>
  <w:num w:numId="23">
    <w:abstractNumId w:val="33"/>
  </w:num>
  <w:num w:numId="24">
    <w:abstractNumId w:val="36"/>
  </w:num>
  <w:num w:numId="25">
    <w:abstractNumId w:val="17"/>
  </w:num>
  <w:num w:numId="26">
    <w:abstractNumId w:val="8"/>
  </w:num>
  <w:num w:numId="27">
    <w:abstractNumId w:val="25"/>
  </w:num>
  <w:num w:numId="28">
    <w:abstractNumId w:val="26"/>
  </w:num>
  <w:num w:numId="29">
    <w:abstractNumId w:val="28"/>
  </w:num>
  <w:num w:numId="30">
    <w:abstractNumId w:val="13"/>
  </w:num>
  <w:num w:numId="31">
    <w:abstractNumId w:val="21"/>
  </w:num>
  <w:num w:numId="32">
    <w:abstractNumId w:val="31"/>
  </w:num>
  <w:num w:numId="33">
    <w:abstractNumId w:val="19"/>
  </w:num>
  <w:num w:numId="34">
    <w:abstractNumId w:val="29"/>
  </w:num>
  <w:num w:numId="35">
    <w:abstractNumId w:val="7"/>
  </w:num>
  <w:num w:numId="36">
    <w:abstractNumId w:val="27"/>
  </w:num>
  <w:num w:numId="3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E89"/>
    <w:rsid w:val="00034C50"/>
    <w:rsid w:val="00041C44"/>
    <w:rsid w:val="000467F0"/>
    <w:rsid w:val="00080BB9"/>
    <w:rsid w:val="00081BDA"/>
    <w:rsid w:val="00097A1F"/>
    <w:rsid w:val="000B28B7"/>
    <w:rsid w:val="000F31C6"/>
    <w:rsid w:val="00106C61"/>
    <w:rsid w:val="00110E5D"/>
    <w:rsid w:val="00113735"/>
    <w:rsid w:val="00156F72"/>
    <w:rsid w:val="001637E4"/>
    <w:rsid w:val="001812A5"/>
    <w:rsid w:val="00195692"/>
    <w:rsid w:val="001A2A78"/>
    <w:rsid w:val="001C3C51"/>
    <w:rsid w:val="001C62B0"/>
    <w:rsid w:val="001C77DC"/>
    <w:rsid w:val="001E34BD"/>
    <w:rsid w:val="001E37C6"/>
    <w:rsid w:val="0020549D"/>
    <w:rsid w:val="00212D48"/>
    <w:rsid w:val="00234163"/>
    <w:rsid w:val="002361CB"/>
    <w:rsid w:val="0025383D"/>
    <w:rsid w:val="002817BF"/>
    <w:rsid w:val="002870B6"/>
    <w:rsid w:val="00293DD3"/>
    <w:rsid w:val="00296C96"/>
    <w:rsid w:val="002D4FDB"/>
    <w:rsid w:val="002F5452"/>
    <w:rsid w:val="00327F7E"/>
    <w:rsid w:val="0033471B"/>
    <w:rsid w:val="003410D8"/>
    <w:rsid w:val="003549BD"/>
    <w:rsid w:val="003742B2"/>
    <w:rsid w:val="003808C9"/>
    <w:rsid w:val="003B5191"/>
    <w:rsid w:val="003C6642"/>
    <w:rsid w:val="003D79A5"/>
    <w:rsid w:val="003F287E"/>
    <w:rsid w:val="00433D9E"/>
    <w:rsid w:val="00437665"/>
    <w:rsid w:val="0045489B"/>
    <w:rsid w:val="00457909"/>
    <w:rsid w:val="00471C0F"/>
    <w:rsid w:val="00482C8F"/>
    <w:rsid w:val="0048628F"/>
    <w:rsid w:val="004A73A7"/>
    <w:rsid w:val="004B6D6E"/>
    <w:rsid w:val="004C2420"/>
    <w:rsid w:val="004D3F4C"/>
    <w:rsid w:val="004F6BA9"/>
    <w:rsid w:val="005033DB"/>
    <w:rsid w:val="0051575D"/>
    <w:rsid w:val="0053041E"/>
    <w:rsid w:val="00536ADE"/>
    <w:rsid w:val="0056695B"/>
    <w:rsid w:val="005A4FCF"/>
    <w:rsid w:val="005D1C51"/>
    <w:rsid w:val="005D3472"/>
    <w:rsid w:val="005F706B"/>
    <w:rsid w:val="00601934"/>
    <w:rsid w:val="00616C24"/>
    <w:rsid w:val="00631C25"/>
    <w:rsid w:val="00650D2C"/>
    <w:rsid w:val="006513D5"/>
    <w:rsid w:val="00673D47"/>
    <w:rsid w:val="006740A0"/>
    <w:rsid w:val="00677CE0"/>
    <w:rsid w:val="00687F6A"/>
    <w:rsid w:val="006D0364"/>
    <w:rsid w:val="006D6C59"/>
    <w:rsid w:val="006E332D"/>
    <w:rsid w:val="006E3D48"/>
    <w:rsid w:val="006F1CC8"/>
    <w:rsid w:val="007152FF"/>
    <w:rsid w:val="00727D5A"/>
    <w:rsid w:val="00735713"/>
    <w:rsid w:val="00736E7C"/>
    <w:rsid w:val="007476D7"/>
    <w:rsid w:val="00761F96"/>
    <w:rsid w:val="00763413"/>
    <w:rsid w:val="00771D59"/>
    <w:rsid w:val="007813D0"/>
    <w:rsid w:val="007901AC"/>
    <w:rsid w:val="007919BA"/>
    <w:rsid w:val="0079272C"/>
    <w:rsid w:val="007A2CEB"/>
    <w:rsid w:val="007D627B"/>
    <w:rsid w:val="007E6B85"/>
    <w:rsid w:val="007E6F2D"/>
    <w:rsid w:val="007F7038"/>
    <w:rsid w:val="00807E72"/>
    <w:rsid w:val="00811713"/>
    <w:rsid w:val="00815311"/>
    <w:rsid w:val="0082708B"/>
    <w:rsid w:val="00880DFD"/>
    <w:rsid w:val="00890040"/>
    <w:rsid w:val="008935B8"/>
    <w:rsid w:val="008A2B6E"/>
    <w:rsid w:val="008B2325"/>
    <w:rsid w:val="008E6994"/>
    <w:rsid w:val="009C3ED4"/>
    <w:rsid w:val="009D46C9"/>
    <w:rsid w:val="009D53B0"/>
    <w:rsid w:val="009E68CE"/>
    <w:rsid w:val="009F1D28"/>
    <w:rsid w:val="00A122CF"/>
    <w:rsid w:val="00A32384"/>
    <w:rsid w:val="00A711AE"/>
    <w:rsid w:val="00A75C47"/>
    <w:rsid w:val="00A86550"/>
    <w:rsid w:val="00AA6503"/>
    <w:rsid w:val="00AF6333"/>
    <w:rsid w:val="00B04FED"/>
    <w:rsid w:val="00B2704F"/>
    <w:rsid w:val="00B63AF9"/>
    <w:rsid w:val="00B67EFF"/>
    <w:rsid w:val="00BB2878"/>
    <w:rsid w:val="00BB637A"/>
    <w:rsid w:val="00BE4777"/>
    <w:rsid w:val="00C112EB"/>
    <w:rsid w:val="00C22EBB"/>
    <w:rsid w:val="00C423F3"/>
    <w:rsid w:val="00C44A16"/>
    <w:rsid w:val="00C50516"/>
    <w:rsid w:val="00C60B57"/>
    <w:rsid w:val="00C618D9"/>
    <w:rsid w:val="00C7522A"/>
    <w:rsid w:val="00C81A29"/>
    <w:rsid w:val="00C90FBD"/>
    <w:rsid w:val="00CC0CF0"/>
    <w:rsid w:val="00CD60CF"/>
    <w:rsid w:val="00CD779F"/>
    <w:rsid w:val="00CF37FE"/>
    <w:rsid w:val="00D021A9"/>
    <w:rsid w:val="00D173E1"/>
    <w:rsid w:val="00D33AF1"/>
    <w:rsid w:val="00D37CAA"/>
    <w:rsid w:val="00D52968"/>
    <w:rsid w:val="00D63402"/>
    <w:rsid w:val="00D65990"/>
    <w:rsid w:val="00D72598"/>
    <w:rsid w:val="00DA761A"/>
    <w:rsid w:val="00DD5EAD"/>
    <w:rsid w:val="00DE2543"/>
    <w:rsid w:val="00DE255A"/>
    <w:rsid w:val="00E40A50"/>
    <w:rsid w:val="00E46407"/>
    <w:rsid w:val="00E4730B"/>
    <w:rsid w:val="00E61BA5"/>
    <w:rsid w:val="00E6368A"/>
    <w:rsid w:val="00E66AAE"/>
    <w:rsid w:val="00E819DB"/>
    <w:rsid w:val="00E820CC"/>
    <w:rsid w:val="00EC1569"/>
    <w:rsid w:val="00ED03F6"/>
    <w:rsid w:val="00F13810"/>
    <w:rsid w:val="00F4542E"/>
    <w:rsid w:val="00F609C6"/>
    <w:rsid w:val="00F6165D"/>
    <w:rsid w:val="00F7778C"/>
    <w:rsid w:val="00F840E7"/>
    <w:rsid w:val="00FA51A6"/>
    <w:rsid w:val="00FA6A01"/>
    <w:rsid w:val="00FA79D1"/>
    <w:rsid w:val="00FC7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F73BC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C50"/>
  </w:style>
  <w:style w:type="paragraph" w:styleId="1">
    <w:name w:val="heading 1"/>
    <w:basedOn w:val="a"/>
    <w:next w:val="a"/>
    <w:link w:val="10"/>
    <w:uiPriority w:val="9"/>
    <w:qFormat/>
    <w:rsid w:val="00FA6A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Normal (Web)"/>
    <w:basedOn w:val="a"/>
    <w:uiPriority w:val="99"/>
    <w:unhideWhenUsed/>
    <w:rsid w:val="0079272C"/>
    <w:rPr>
      <w:rFonts w:ascii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3B519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B5191"/>
    <w:rPr>
      <w:rFonts w:ascii="Consolas" w:hAnsi="Consolas"/>
      <w:sz w:val="20"/>
      <w:szCs w:val="20"/>
    </w:rPr>
  </w:style>
  <w:style w:type="character" w:styleId="ac">
    <w:name w:val="Hyperlink"/>
    <w:basedOn w:val="a0"/>
    <w:uiPriority w:val="99"/>
    <w:unhideWhenUsed/>
    <w:rsid w:val="0020549D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A6A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numbering" w:customStyle="1" w:styleId="13">
    <w:name w:val="Нет списка1"/>
    <w:next w:val="a2"/>
    <w:uiPriority w:val="99"/>
    <w:semiHidden/>
    <w:unhideWhenUsed/>
    <w:rsid w:val="00727D5A"/>
  </w:style>
  <w:style w:type="table" w:customStyle="1" w:styleId="2">
    <w:name w:val="Сетка таблицы2"/>
    <w:basedOn w:val="a1"/>
    <w:next w:val="a6"/>
    <w:uiPriority w:val="39"/>
    <w:rsid w:val="00727D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6"/>
    <w:uiPriority w:val="39"/>
    <w:rsid w:val="00727D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2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65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11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153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5573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6534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76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1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864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403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99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1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05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11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8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73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50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42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97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648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4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682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113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990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7791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148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482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247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50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2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78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4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8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oleObject" Target="embeddings/oleObject133.bin"/><Relationship Id="rId303" Type="http://schemas.openxmlformats.org/officeDocument/2006/relationships/image" Target="media/image162.wmf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png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80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104.wmf"/><Relationship Id="rId205" Type="http://schemas.openxmlformats.org/officeDocument/2006/relationships/oleObject" Target="embeddings/oleObject90.bin"/><Relationship Id="rId226" Type="http://schemas.openxmlformats.org/officeDocument/2006/relationships/oleObject" Target="embeddings/oleObject101.bin"/><Relationship Id="rId247" Type="http://schemas.openxmlformats.org/officeDocument/2006/relationships/image" Target="media/image130.wmf"/><Relationship Id="rId107" Type="http://schemas.openxmlformats.org/officeDocument/2006/relationships/image" Target="media/image58.wmf"/><Relationship Id="rId268" Type="http://schemas.openxmlformats.org/officeDocument/2006/relationships/image" Target="media/image143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72.wmf"/><Relationship Id="rId5" Type="http://schemas.openxmlformats.org/officeDocument/2006/relationships/webSettings" Target="webSettings.xml"/><Relationship Id="rId95" Type="http://schemas.openxmlformats.org/officeDocument/2006/relationships/image" Target="media/image52.wmf"/><Relationship Id="rId160" Type="http://schemas.openxmlformats.org/officeDocument/2006/relationships/image" Target="media/image84.wmf"/><Relationship Id="rId181" Type="http://schemas.openxmlformats.org/officeDocument/2006/relationships/image" Target="media/image96.wmf"/><Relationship Id="rId216" Type="http://schemas.openxmlformats.org/officeDocument/2006/relationships/image" Target="media/image116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35.wmf"/><Relationship Id="rId279" Type="http://schemas.openxmlformats.org/officeDocument/2006/relationships/oleObject" Target="embeddings/oleObject123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1.bin"/><Relationship Id="rId290" Type="http://schemas.openxmlformats.org/officeDocument/2006/relationships/image" Target="media/image154.wmf"/><Relationship Id="rId304" Type="http://schemas.openxmlformats.org/officeDocument/2006/relationships/image" Target="media/image163.wmf"/><Relationship Id="rId325" Type="http://schemas.openxmlformats.org/officeDocument/2006/relationships/oleObject" Target="embeddings/oleObject137.bin"/><Relationship Id="rId85" Type="http://schemas.openxmlformats.org/officeDocument/2006/relationships/image" Target="media/image44.png"/><Relationship Id="rId150" Type="http://schemas.openxmlformats.org/officeDocument/2006/relationships/image" Target="media/image79.wmf"/><Relationship Id="rId171" Type="http://schemas.openxmlformats.org/officeDocument/2006/relationships/image" Target="media/image91.wmf"/><Relationship Id="rId192" Type="http://schemas.openxmlformats.org/officeDocument/2006/relationships/oleObject" Target="embeddings/oleObject83.bin"/><Relationship Id="rId206" Type="http://schemas.openxmlformats.org/officeDocument/2006/relationships/image" Target="media/image111.wmf"/><Relationship Id="rId227" Type="http://schemas.openxmlformats.org/officeDocument/2006/relationships/image" Target="media/image121.wmf"/><Relationship Id="rId248" Type="http://schemas.openxmlformats.org/officeDocument/2006/relationships/oleObject" Target="embeddings/oleObject111.bin"/><Relationship Id="rId269" Type="http://schemas.openxmlformats.org/officeDocument/2006/relationships/oleObject" Target="embeddings/oleObject11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9.wmf"/><Relationship Id="rId280" Type="http://schemas.openxmlformats.org/officeDocument/2006/relationships/image" Target="media/image149.wmf"/><Relationship Id="rId315" Type="http://schemas.openxmlformats.org/officeDocument/2006/relationships/image" Target="media/image173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4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96.bin"/><Relationship Id="rId6" Type="http://schemas.openxmlformats.org/officeDocument/2006/relationships/image" Target="media/image1.wmf"/><Relationship Id="rId238" Type="http://schemas.openxmlformats.org/officeDocument/2006/relationships/image" Target="media/image126.wmf"/><Relationship Id="rId259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4.wmf"/><Relationship Id="rId270" Type="http://schemas.openxmlformats.org/officeDocument/2006/relationships/image" Target="media/image144.wmf"/><Relationship Id="rId291" Type="http://schemas.openxmlformats.org/officeDocument/2006/relationships/oleObject" Target="embeddings/oleObject129.bin"/><Relationship Id="rId305" Type="http://schemas.openxmlformats.org/officeDocument/2006/relationships/image" Target="media/image164.wmf"/><Relationship Id="rId326" Type="http://schemas.openxmlformats.org/officeDocument/2006/relationships/image" Target="media/image181.wmf"/><Relationship Id="rId44" Type="http://schemas.openxmlformats.org/officeDocument/2006/relationships/image" Target="media/image23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5.png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5.wmf"/><Relationship Id="rId207" Type="http://schemas.openxmlformats.org/officeDocument/2006/relationships/oleObject" Target="embeddings/oleObject91.bin"/><Relationship Id="rId228" Type="http://schemas.openxmlformats.org/officeDocument/2006/relationships/oleObject" Target="embeddings/oleObject102.bin"/><Relationship Id="rId249" Type="http://schemas.openxmlformats.org/officeDocument/2006/relationships/hyperlink" Target="https://ru.wikipedia.org/wiki/%D0%9F%D0%B0%D1%80%D0%B0%D0%B1%D0%BE%D0%BB%D0%B8%D1%87%D0%B5%D1%81%D0%BA%D0%BE%D0%B5_%D1%83%D1%80%D0%B0%D0%B2%D0%BD%D0%B5%D0%BD%D0%B8%D0%B5" TargetMode="External"/><Relationship Id="rId13" Type="http://schemas.openxmlformats.org/officeDocument/2006/relationships/image" Target="media/image4.wmf"/><Relationship Id="rId109" Type="http://schemas.openxmlformats.org/officeDocument/2006/relationships/image" Target="media/image59.wmf"/><Relationship Id="rId260" Type="http://schemas.openxmlformats.org/officeDocument/2006/relationships/image" Target="media/image136.wmf"/><Relationship Id="rId281" Type="http://schemas.openxmlformats.org/officeDocument/2006/relationships/oleObject" Target="embeddings/oleObject124.bin"/><Relationship Id="rId316" Type="http://schemas.openxmlformats.org/officeDocument/2006/relationships/image" Target="media/image174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3.wmf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62" Type="http://schemas.openxmlformats.org/officeDocument/2006/relationships/image" Target="media/image85.wmf"/><Relationship Id="rId183" Type="http://schemas.openxmlformats.org/officeDocument/2006/relationships/image" Target="media/image97.wmf"/><Relationship Id="rId218" Type="http://schemas.openxmlformats.org/officeDocument/2006/relationships/oleObject" Target="embeddings/oleObject97.bin"/><Relationship Id="rId239" Type="http://schemas.openxmlformats.org/officeDocument/2006/relationships/oleObject" Target="embeddings/oleObject108.bin"/><Relationship Id="rId250" Type="http://schemas.openxmlformats.org/officeDocument/2006/relationships/image" Target="media/image131.wmf"/><Relationship Id="rId271" Type="http://schemas.openxmlformats.org/officeDocument/2006/relationships/oleObject" Target="embeddings/oleObject119.bin"/><Relationship Id="rId292" Type="http://schemas.openxmlformats.org/officeDocument/2006/relationships/image" Target="media/image155.wmf"/><Relationship Id="rId306" Type="http://schemas.openxmlformats.org/officeDocument/2006/relationships/image" Target="media/image165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110" Type="http://schemas.openxmlformats.org/officeDocument/2006/relationships/oleObject" Target="embeddings/oleObject46.bin"/><Relationship Id="rId131" Type="http://schemas.openxmlformats.org/officeDocument/2006/relationships/image" Target="media/image70.wmf"/><Relationship Id="rId327" Type="http://schemas.openxmlformats.org/officeDocument/2006/relationships/oleObject" Target="embeddings/oleObject138.bin"/><Relationship Id="rId152" Type="http://schemas.openxmlformats.org/officeDocument/2006/relationships/image" Target="media/image80.wmf"/><Relationship Id="rId173" Type="http://schemas.openxmlformats.org/officeDocument/2006/relationships/image" Target="media/image92.wmf"/><Relationship Id="rId194" Type="http://schemas.openxmlformats.org/officeDocument/2006/relationships/oleObject" Target="embeddings/oleObject84.bin"/><Relationship Id="rId208" Type="http://schemas.openxmlformats.org/officeDocument/2006/relationships/image" Target="media/image112.wmf"/><Relationship Id="rId229" Type="http://schemas.openxmlformats.org/officeDocument/2006/relationships/image" Target="media/image122.wmf"/><Relationship Id="rId240" Type="http://schemas.openxmlformats.org/officeDocument/2006/relationships/image" Target="media/image127.wmf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9.png"/><Relationship Id="rId282" Type="http://schemas.openxmlformats.org/officeDocument/2006/relationships/image" Target="media/image150.wmf"/><Relationship Id="rId312" Type="http://schemas.openxmlformats.org/officeDocument/2006/relationships/oleObject" Target="embeddings/oleObject134.bin"/><Relationship Id="rId317" Type="http://schemas.openxmlformats.org/officeDocument/2006/relationships/image" Target="media/image1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5.wmf"/><Relationship Id="rId142" Type="http://schemas.openxmlformats.org/officeDocument/2006/relationships/image" Target="media/image75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102.png"/><Relationship Id="rId219" Type="http://schemas.openxmlformats.org/officeDocument/2006/relationships/image" Target="media/image117.wmf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0" Type="http://schemas.openxmlformats.org/officeDocument/2006/relationships/oleObject" Target="embeddings/oleObject103.bin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2.bin"/><Relationship Id="rId256" Type="http://schemas.openxmlformats.org/officeDocument/2006/relationships/image" Target="media/image134.wmf"/><Relationship Id="rId277" Type="http://schemas.openxmlformats.org/officeDocument/2006/relationships/oleObject" Target="embeddings/oleObject122.bin"/><Relationship Id="rId298" Type="http://schemas.openxmlformats.org/officeDocument/2006/relationships/image" Target="media/image15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3.wmf"/><Relationship Id="rId158" Type="http://schemas.openxmlformats.org/officeDocument/2006/relationships/image" Target="media/image83.wmf"/><Relationship Id="rId272" Type="http://schemas.openxmlformats.org/officeDocument/2006/relationships/image" Target="media/image145.wmf"/><Relationship Id="rId293" Type="http://schemas.openxmlformats.org/officeDocument/2006/relationships/oleObject" Target="embeddings/oleObject130.bin"/><Relationship Id="rId302" Type="http://schemas.openxmlformats.org/officeDocument/2006/relationships/image" Target="media/image161.wmf"/><Relationship Id="rId307" Type="http://schemas.openxmlformats.org/officeDocument/2006/relationships/image" Target="media/image166.wmf"/><Relationship Id="rId323" Type="http://schemas.openxmlformats.org/officeDocument/2006/relationships/oleObject" Target="embeddings/oleObject136.bin"/><Relationship Id="rId328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7.png"/><Relationship Id="rId111" Type="http://schemas.openxmlformats.org/officeDocument/2006/relationships/image" Target="media/image60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190" Type="http://schemas.openxmlformats.org/officeDocument/2006/relationships/image" Target="media/image103.png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20.wmf"/><Relationship Id="rId241" Type="http://schemas.openxmlformats.org/officeDocument/2006/relationships/oleObject" Target="embeddings/oleObject109.bin"/><Relationship Id="rId246" Type="http://schemas.openxmlformats.org/officeDocument/2006/relationships/hyperlink" Target="https://ru.wikipedia.org/wiki/%D0%93%D0%B8%D0%BF%D0%B5%D1%80%D0%B1%D0%BE%D0%BB%D0%B8%D1%87%D0%B5%D1%81%D0%BA%D0%BE%D0%B5_%D1%83%D1%80%D0%B0%D0%B2%D0%BD%D0%B5%D0%BD%D0%B8%D0%B5" TargetMode="External"/><Relationship Id="rId267" Type="http://schemas.openxmlformats.org/officeDocument/2006/relationships/image" Target="media/image142.png"/><Relationship Id="rId288" Type="http://schemas.openxmlformats.org/officeDocument/2006/relationships/image" Target="media/image1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8.wmf"/><Relationship Id="rId262" Type="http://schemas.openxmlformats.org/officeDocument/2006/relationships/image" Target="media/image137.png"/><Relationship Id="rId283" Type="http://schemas.openxmlformats.org/officeDocument/2006/relationships/oleObject" Target="embeddings/oleObject125.bin"/><Relationship Id="rId313" Type="http://schemas.openxmlformats.org/officeDocument/2006/relationships/image" Target="media/image171.wmf"/><Relationship Id="rId318" Type="http://schemas.openxmlformats.org/officeDocument/2006/relationships/image" Target="media/image17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8.wmf"/><Relationship Id="rId164" Type="http://schemas.openxmlformats.org/officeDocument/2006/relationships/image" Target="media/image86.png"/><Relationship Id="rId169" Type="http://schemas.openxmlformats.org/officeDocument/2006/relationships/image" Target="media/image90.wmf"/><Relationship Id="rId185" Type="http://schemas.openxmlformats.org/officeDocument/2006/relationships/image" Target="media/image9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13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5.wmf"/><Relationship Id="rId257" Type="http://schemas.openxmlformats.org/officeDocument/2006/relationships/oleObject" Target="embeddings/oleObject115.bin"/><Relationship Id="rId278" Type="http://schemas.openxmlformats.org/officeDocument/2006/relationships/image" Target="media/image148.wmf"/><Relationship Id="rId26" Type="http://schemas.openxmlformats.org/officeDocument/2006/relationships/image" Target="media/image13.png"/><Relationship Id="rId231" Type="http://schemas.openxmlformats.org/officeDocument/2006/relationships/image" Target="media/image123.wmf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0.bin"/><Relationship Id="rId294" Type="http://schemas.openxmlformats.org/officeDocument/2006/relationships/image" Target="media/image156.wmf"/><Relationship Id="rId308" Type="http://schemas.openxmlformats.org/officeDocument/2006/relationships/image" Target="media/image167.wmf"/><Relationship Id="rId329" Type="http://schemas.openxmlformats.org/officeDocument/2006/relationships/theme" Target="theme/theme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48.png"/><Relationship Id="rId112" Type="http://schemas.openxmlformats.org/officeDocument/2006/relationships/oleObject" Target="embeddings/oleObject47.bin"/><Relationship Id="rId133" Type="http://schemas.openxmlformats.org/officeDocument/2006/relationships/image" Target="media/image71.wmf"/><Relationship Id="rId154" Type="http://schemas.openxmlformats.org/officeDocument/2006/relationships/image" Target="media/image81.wmf"/><Relationship Id="rId175" Type="http://schemas.openxmlformats.org/officeDocument/2006/relationships/image" Target="media/image93.wmf"/><Relationship Id="rId196" Type="http://schemas.openxmlformats.org/officeDocument/2006/relationships/image" Target="media/image106.png"/><Relationship Id="rId200" Type="http://schemas.openxmlformats.org/officeDocument/2006/relationships/image" Target="media/image10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8.wmf"/><Relationship Id="rId242" Type="http://schemas.openxmlformats.org/officeDocument/2006/relationships/image" Target="media/image128.png"/><Relationship Id="rId263" Type="http://schemas.openxmlformats.org/officeDocument/2006/relationships/image" Target="media/image138.png"/><Relationship Id="rId284" Type="http://schemas.openxmlformats.org/officeDocument/2006/relationships/image" Target="media/image151.wmf"/><Relationship Id="rId319" Type="http://schemas.openxmlformats.org/officeDocument/2006/relationships/image" Target="media/image177.wmf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6.wmf"/><Relationship Id="rId144" Type="http://schemas.openxmlformats.org/officeDocument/2006/relationships/image" Target="media/image76.wmf"/><Relationship Id="rId90" Type="http://schemas.openxmlformats.org/officeDocument/2006/relationships/image" Target="media/image49.png"/><Relationship Id="rId165" Type="http://schemas.openxmlformats.org/officeDocument/2006/relationships/image" Target="media/image87.wmf"/><Relationship Id="rId186" Type="http://schemas.openxmlformats.org/officeDocument/2006/relationships/image" Target="media/image99.png"/><Relationship Id="rId211" Type="http://schemas.openxmlformats.org/officeDocument/2006/relationships/oleObject" Target="embeddings/oleObject93.bin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3.bin"/><Relationship Id="rId274" Type="http://schemas.openxmlformats.org/officeDocument/2006/relationships/image" Target="media/image146.wmf"/><Relationship Id="rId295" Type="http://schemas.openxmlformats.org/officeDocument/2006/relationships/oleObject" Target="embeddings/oleObject131.bin"/><Relationship Id="rId309" Type="http://schemas.openxmlformats.org/officeDocument/2006/relationships/image" Target="media/image168.wmf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1.wmf"/><Relationship Id="rId134" Type="http://schemas.openxmlformats.org/officeDocument/2006/relationships/oleObject" Target="embeddings/oleObject58.bin"/><Relationship Id="rId320" Type="http://schemas.openxmlformats.org/officeDocument/2006/relationships/image" Target="media/image178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7.png"/><Relationship Id="rId201" Type="http://schemas.openxmlformats.org/officeDocument/2006/relationships/oleObject" Target="embeddings/oleObject87.bin"/><Relationship Id="rId222" Type="http://schemas.openxmlformats.org/officeDocument/2006/relationships/oleObject" Target="embeddings/oleObject99.bin"/><Relationship Id="rId243" Type="http://schemas.openxmlformats.org/officeDocument/2006/relationships/hyperlink" Target="https://ru.wikipedia.org/wiki/%D0%AD%D0%BB%D0%BB%D0%B8%D0%BF%D1%82%D0%B8%D1%87%D0%B5%D1%81%D0%BA%D0%BE%D0%B5_%D1%83%D1%80%D0%B0%D0%B2%D0%BD%D0%B5%D0%BD%D0%B8%D0%B5" TargetMode="External"/><Relationship Id="rId264" Type="http://schemas.openxmlformats.org/officeDocument/2006/relationships/image" Target="media/image139.png"/><Relationship Id="rId285" Type="http://schemas.openxmlformats.org/officeDocument/2006/relationships/oleObject" Target="embeddings/oleObject126.bin"/><Relationship Id="rId17" Type="http://schemas.openxmlformats.org/officeDocument/2006/relationships/image" Target="media/image6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wmf"/><Relationship Id="rId124" Type="http://schemas.openxmlformats.org/officeDocument/2006/relationships/oleObject" Target="embeddings/oleObject53.bin"/><Relationship Id="rId310" Type="http://schemas.openxmlformats.org/officeDocument/2006/relationships/image" Target="media/image169.wmf"/><Relationship Id="rId70" Type="http://schemas.openxmlformats.org/officeDocument/2006/relationships/image" Target="media/image36.wmf"/><Relationship Id="rId91" Type="http://schemas.openxmlformats.org/officeDocument/2006/relationships/image" Target="media/image50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100.png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3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1.bin"/><Relationship Id="rId296" Type="http://schemas.openxmlformats.org/officeDocument/2006/relationships/image" Target="media/image157.wmf"/><Relationship Id="rId300" Type="http://schemas.openxmlformats.org/officeDocument/2006/relationships/image" Target="media/image159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2.wmf"/><Relationship Id="rId156" Type="http://schemas.openxmlformats.org/officeDocument/2006/relationships/image" Target="media/image82.wmf"/><Relationship Id="rId177" Type="http://schemas.openxmlformats.org/officeDocument/2006/relationships/image" Target="media/image94.wmf"/><Relationship Id="rId198" Type="http://schemas.openxmlformats.org/officeDocument/2006/relationships/image" Target="media/image108.wmf"/><Relationship Id="rId321" Type="http://schemas.openxmlformats.org/officeDocument/2006/relationships/image" Target="media/image179.wmf"/><Relationship Id="rId202" Type="http://schemas.openxmlformats.org/officeDocument/2006/relationships/image" Target="media/image110.wmf"/><Relationship Id="rId223" Type="http://schemas.openxmlformats.org/officeDocument/2006/relationships/image" Target="media/image119.wmf"/><Relationship Id="rId244" Type="http://schemas.openxmlformats.org/officeDocument/2006/relationships/image" Target="media/image129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265" Type="http://schemas.openxmlformats.org/officeDocument/2006/relationships/image" Target="media/image140.png"/><Relationship Id="rId286" Type="http://schemas.openxmlformats.org/officeDocument/2006/relationships/image" Target="media/image152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7.wmf"/><Relationship Id="rId146" Type="http://schemas.openxmlformats.org/officeDocument/2006/relationships/image" Target="media/image77.wmf"/><Relationship Id="rId167" Type="http://schemas.openxmlformats.org/officeDocument/2006/relationships/image" Target="media/image88.png"/><Relationship Id="rId188" Type="http://schemas.openxmlformats.org/officeDocument/2006/relationships/image" Target="media/image101.png"/><Relationship Id="rId311" Type="http://schemas.openxmlformats.org/officeDocument/2006/relationships/image" Target="media/image170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24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14.bin"/><Relationship Id="rId276" Type="http://schemas.openxmlformats.org/officeDocument/2006/relationships/image" Target="media/image147.wmf"/><Relationship Id="rId297" Type="http://schemas.openxmlformats.org/officeDocument/2006/relationships/oleObject" Target="embeddings/oleObject132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62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60.wmf"/><Relationship Id="rId322" Type="http://schemas.openxmlformats.org/officeDocument/2006/relationships/oleObject" Target="embeddings/oleObject135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10.bin"/><Relationship Id="rId266" Type="http://schemas.openxmlformats.org/officeDocument/2006/relationships/image" Target="media/image141.png"/><Relationship Id="rId28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5C3BA6-28EA-458C-9072-98A16AEAB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8</Pages>
  <Words>2851</Words>
  <Characters>16256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11</cp:revision>
  <cp:lastPrinted>2023-03-24T07:52:00Z</cp:lastPrinted>
  <dcterms:created xsi:type="dcterms:W3CDTF">2023-04-22T09:51:00Z</dcterms:created>
  <dcterms:modified xsi:type="dcterms:W3CDTF">2023-08-02T21:01:00Z</dcterms:modified>
</cp:coreProperties>
</file>